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1799B" w:rsidRDefault="0081799B" w:rsidP="0081799B">
      <w:pPr>
        <w:spacing w:after="0" w:line="240" w:lineRule="auto"/>
        <w:jc w:val="center"/>
      </w:pPr>
      <w:r>
        <w:rPr>
          <w:rFonts w:ascii="Times New Roman" w:hAnsi="Times New Roman" w:cs="Times New Roman"/>
          <w:sz w:val="28"/>
          <w:szCs w:val="28"/>
        </w:rPr>
        <w:t>Министерство образования Республики Беларусь</w:t>
      </w:r>
    </w:p>
    <w:p w:rsidR="0081799B" w:rsidRDefault="0081799B" w:rsidP="0081799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реждение образования</w:t>
      </w:r>
    </w:p>
    <w:p w:rsidR="0081799B" w:rsidRDefault="0081799B" w:rsidP="0081799B">
      <w:pPr>
        <w:spacing w:after="0" w:line="240" w:lineRule="auto"/>
        <w:jc w:val="center"/>
      </w:pPr>
      <w:r>
        <w:rPr>
          <w:rFonts w:ascii="Times New Roman" w:hAnsi="Times New Roman" w:cs="Times New Roman"/>
          <w:sz w:val="28"/>
          <w:szCs w:val="28"/>
        </w:rPr>
        <w:t>«Белорусский государственный университет информатики и радиоэлектроники»</w:t>
      </w:r>
    </w:p>
    <w:p w:rsidR="0081799B" w:rsidRDefault="0081799B" w:rsidP="0081799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акультет компьютерных систем и сетей</w:t>
      </w:r>
    </w:p>
    <w:p w:rsidR="0081799B" w:rsidRDefault="0081799B" w:rsidP="0081799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а электронных вычислительных машин</w:t>
      </w:r>
    </w:p>
    <w:p w:rsidR="0081799B" w:rsidRDefault="0081799B" w:rsidP="0081799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99B" w:rsidRPr="00AB63AB" w:rsidRDefault="0081799B" w:rsidP="0081799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  <w:jc w:val="center"/>
      </w:pPr>
      <w:r>
        <w:rPr>
          <w:rFonts w:ascii="Times New Roman" w:hAnsi="Times New Roman" w:cs="Times New Roman"/>
          <w:sz w:val="28"/>
          <w:szCs w:val="28"/>
        </w:rPr>
        <w:t>ОТЧЕТ</w:t>
      </w:r>
    </w:p>
    <w:p w:rsidR="0081799B" w:rsidRPr="00DA63A3" w:rsidRDefault="0081799B" w:rsidP="0081799B">
      <w:pPr>
        <w:spacing w:after="0" w:line="240" w:lineRule="auto"/>
        <w:jc w:val="center"/>
      </w:pPr>
      <w:r>
        <w:rPr>
          <w:rFonts w:ascii="Times New Roman" w:hAnsi="Times New Roman" w:cs="Times New Roman"/>
          <w:sz w:val="28"/>
          <w:szCs w:val="28"/>
        </w:rPr>
        <w:t>по лабораторной работе №</w:t>
      </w:r>
      <w:r w:rsidR="00FC0950">
        <w:rPr>
          <w:rFonts w:ascii="Times New Roman" w:hAnsi="Times New Roman" w:cs="Times New Roman"/>
          <w:sz w:val="28"/>
          <w:szCs w:val="28"/>
        </w:rPr>
        <w:t>3</w:t>
      </w:r>
    </w:p>
    <w:p w:rsidR="0081799B" w:rsidRDefault="0081799B" w:rsidP="0081799B">
      <w:pPr>
        <w:spacing w:after="0" w:line="240" w:lineRule="auto"/>
        <w:jc w:val="center"/>
      </w:pPr>
      <w:r>
        <w:rPr>
          <w:rFonts w:ascii="Times New Roman" w:hAnsi="Times New Roman" w:cs="Times New Roman"/>
          <w:sz w:val="28"/>
          <w:szCs w:val="28"/>
        </w:rPr>
        <w:t xml:space="preserve">по дисциплине </w:t>
      </w:r>
      <w:proofErr w:type="spellStart"/>
      <w:r>
        <w:rPr>
          <w:rFonts w:ascii="Times New Roman" w:hAnsi="Times New Roman" w:cs="Times New Roman"/>
          <w:sz w:val="28"/>
          <w:szCs w:val="28"/>
        </w:rPr>
        <w:t>КиДСВТ</w:t>
      </w:r>
      <w:proofErr w:type="spellEnd"/>
    </w:p>
    <w:p w:rsidR="0081799B" w:rsidRDefault="0081799B" w:rsidP="0081799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Выполнил:  </w:t>
      </w:r>
      <w:r>
        <w:rPr>
          <w:rFonts w:ascii="Times New Roman" w:hAnsi="Times New Roman" w:cs="Times New Roman"/>
          <w:sz w:val="28"/>
          <w:szCs w:val="28"/>
        </w:rPr>
        <w:tab/>
      </w:r>
      <w:proofErr w:type="gramEnd"/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Проверил:</w:t>
      </w:r>
    </w:p>
    <w:p w:rsidR="0081799B" w:rsidRDefault="0081799B" w:rsidP="0081799B">
      <w:pPr>
        <w:spacing w:after="0" w:line="240" w:lineRule="auto"/>
      </w:pPr>
      <w:r>
        <w:rPr>
          <w:rFonts w:ascii="Times New Roman" w:hAnsi="Times New Roman" w:cs="Times New Roman"/>
          <w:sz w:val="28"/>
          <w:szCs w:val="28"/>
        </w:rPr>
        <w:t>студент гр. 750501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proofErr w:type="spellStart"/>
      <w:r>
        <w:rPr>
          <w:rFonts w:ascii="Times New Roman" w:hAnsi="Times New Roman" w:cs="Times New Roman"/>
          <w:sz w:val="28"/>
          <w:szCs w:val="28"/>
        </w:rPr>
        <w:t>Золоторевич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Л. А.</w:t>
      </w:r>
    </w:p>
    <w:p w:rsidR="0081799B" w:rsidRDefault="0081799B" w:rsidP="0081799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агуа Д. Р.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81799B" w:rsidRDefault="0081799B" w:rsidP="0081799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1799B" w:rsidRDefault="0081799B" w:rsidP="0081799B">
      <w:pPr>
        <w:spacing w:after="0" w:line="240" w:lineRule="auto"/>
        <w:jc w:val="center"/>
      </w:pPr>
      <w:r>
        <w:rPr>
          <w:rFonts w:ascii="Times New Roman" w:hAnsi="Times New Roman" w:cs="Times New Roman"/>
          <w:sz w:val="28"/>
          <w:szCs w:val="28"/>
        </w:rPr>
        <w:t>Минск 20</w:t>
      </w:r>
      <w:r w:rsidRPr="00FC0950">
        <w:rPr>
          <w:rFonts w:ascii="Times New Roman" w:hAnsi="Times New Roman" w:cs="Times New Roman"/>
          <w:sz w:val="28"/>
          <w:szCs w:val="28"/>
        </w:rPr>
        <w:t>21</w:t>
      </w:r>
    </w:p>
    <w:p w:rsidR="00940844" w:rsidRPr="00FC0950" w:rsidRDefault="003D0514" w:rsidP="004D4EE5">
      <w:pPr>
        <w:spacing w:after="0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4D4EE5">
        <w:rPr>
          <w:rFonts w:ascii="Times New Roman" w:hAnsi="Times New Roman" w:cs="Times New Roman"/>
          <w:b/>
          <w:sz w:val="28"/>
        </w:rPr>
        <w:lastRenderedPageBreak/>
        <w:t xml:space="preserve">1 </w:t>
      </w:r>
      <w:r w:rsidR="00FC0950" w:rsidRPr="00FC0950">
        <w:rPr>
          <w:rFonts w:ascii="Times New Roman" w:hAnsi="Times New Roman" w:cs="Times New Roman"/>
          <w:b/>
          <w:bCs/>
          <w:sz w:val="28"/>
          <w:szCs w:val="28"/>
        </w:rPr>
        <w:t>Комбинационный элемент 2И-2ИЛИ-2И-НЕ (NAOA2)</w:t>
      </w:r>
    </w:p>
    <w:p w:rsidR="00830167" w:rsidRDefault="00830167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FC0950" w:rsidRDefault="00FC0950" w:rsidP="00E5075D">
      <w:pPr>
        <w:spacing w:after="0"/>
        <w:jc w:val="center"/>
        <w:rPr>
          <w:rFonts w:ascii="Times New Roman" w:hAnsi="Times New Roman" w:cs="Times New Roman"/>
          <w:sz w:val="28"/>
        </w:rPr>
      </w:pPr>
      <w:r>
        <w:rPr>
          <w:noProof/>
          <w:lang w:val="en-US"/>
        </w:rPr>
        <mc:AlternateContent>
          <mc:Choice Requires="wpc">
            <w:drawing>
              <wp:inline distT="0" distB="0" distL="0" distR="0">
                <wp:extent cx="5899785" cy="2952115"/>
                <wp:effectExtent l="0" t="0" r="0" b="635"/>
                <wp:docPr id="589" name="Полотно 58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6" name="Oval 13"/>
                        <wps:cNvSpPr>
                          <a:spLocks noChangeArrowheads="1"/>
                        </wps:cNvSpPr>
                        <wps:spPr bwMode="auto">
                          <a:xfrm>
                            <a:off x="4161790" y="109220"/>
                            <a:ext cx="72390" cy="7239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3272155" y="0"/>
                            <a:ext cx="123063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70A4" w:rsidRDefault="003970A4" w:rsidP="00FC0950">
                              <w:proofErr w:type="spellStart"/>
                              <w:r>
                                <w:rPr>
                                  <w:lang w:val="en-US"/>
                                </w:rPr>
                                <w:t>V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dd</w:t>
                              </w:r>
                              <w:proofErr w:type="spellEnd"/>
                              <w:r>
                                <w:t xml:space="preserve"> </w:t>
                              </w:r>
                              <w:r>
                                <w:rPr>
                                  <w:lang w:val="en-US"/>
                                </w:rPr>
                                <w:t>(</w:t>
                              </w:r>
                              <w:r>
                                <w:t>лог. 1)</w:t>
                              </w:r>
                            </w:p>
                            <w:p w:rsidR="003970A4" w:rsidRDefault="003970A4" w:rsidP="00FC0950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2665730" y="2263775"/>
                            <a:ext cx="116459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70A4" w:rsidRDefault="003970A4" w:rsidP="00FC0950">
                              <w:r>
                                <w:rPr>
                                  <w:lang w:val="en-US"/>
                                </w:rPr>
                                <w:t>GND</w:t>
                              </w:r>
                              <w:r>
                                <w:t xml:space="preserve"> (лог. </w:t>
                              </w:r>
                              <w:r>
                                <w:rPr>
                                  <w:lang w:val="en-US"/>
                                </w:rPr>
                                <w:t>0</w:t>
                              </w:r>
                              <w:r>
                                <w:t>)</w:t>
                              </w:r>
                            </w:p>
                            <w:p w:rsidR="003970A4" w:rsidRDefault="003970A4" w:rsidP="00FC0950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Line 16"/>
                        <wps:cNvCnPr>
                          <a:cxnSpLocks noChangeShapeType="1"/>
                        </wps:cNvCnPr>
                        <wps:spPr bwMode="auto">
                          <a:xfrm>
                            <a:off x="542925" y="1312545"/>
                            <a:ext cx="506730" cy="635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17"/>
                        <wps:cNvCnPr>
                          <a:cxnSpLocks noChangeShapeType="1"/>
                        </wps:cNvCnPr>
                        <wps:spPr bwMode="auto">
                          <a:xfrm flipV="1">
                            <a:off x="556260" y="226695"/>
                            <a:ext cx="635" cy="108585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18"/>
                        <wps:cNvCnPr>
                          <a:cxnSpLocks noChangeShapeType="1"/>
                        </wps:cNvCnPr>
                        <wps:spPr bwMode="auto">
                          <a:xfrm>
                            <a:off x="542925" y="226695"/>
                            <a:ext cx="506730" cy="635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19"/>
                        <wps:cNvCnPr>
                          <a:cxnSpLocks noChangeShapeType="1"/>
                        </wps:cNvCnPr>
                        <wps:spPr bwMode="auto">
                          <a:xfrm flipV="1">
                            <a:off x="1034415" y="227330"/>
                            <a:ext cx="635" cy="1085215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Line 20"/>
                        <wps:cNvCnPr>
                          <a:cxnSpLocks noChangeShapeType="1"/>
                        </wps:cNvCnPr>
                        <wps:spPr bwMode="auto">
                          <a:xfrm flipH="1">
                            <a:off x="289560" y="661035"/>
                            <a:ext cx="25336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778510" y="203835"/>
                            <a:ext cx="217170" cy="2419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70A4" w:rsidRDefault="003970A4" w:rsidP="00FC0950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&amp;</w:t>
                              </w:r>
                              <w: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  <w:t>1</w:t>
                              </w:r>
                            </w:p>
                            <w:p w:rsidR="003970A4" w:rsidRDefault="003970A4" w:rsidP="00FC0950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Line 22"/>
                        <wps:cNvCnPr>
                          <a:cxnSpLocks noChangeShapeType="1"/>
                        </wps:cNvCnPr>
                        <wps:spPr bwMode="auto">
                          <a:xfrm>
                            <a:off x="1073150" y="770255"/>
                            <a:ext cx="28892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71755" y="299720"/>
                            <a:ext cx="290195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70A4" w:rsidRDefault="003970A4" w:rsidP="00FC0950">
                              <w:pP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a</w:t>
                              </w:r>
                            </w:p>
                            <w:p w:rsidR="003970A4" w:rsidRDefault="003970A4" w:rsidP="00FC0950">
                              <w:pP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71755" y="516890"/>
                            <a:ext cx="253365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70A4" w:rsidRDefault="003970A4" w:rsidP="00FC0950">
                              <w:pP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b</w:t>
                              </w:r>
                            </w:p>
                            <w:p w:rsidR="003970A4" w:rsidRDefault="003970A4" w:rsidP="00FC0950">
                              <w:pP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1303020" y="617220"/>
                            <a:ext cx="354965" cy="418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70A4" w:rsidRDefault="003970A4" w:rsidP="00FC0950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eastAsia="Times New Roman" w:hAnsi="Times New Roman" w:cs="Times New Roman"/>
                                  <w:sz w:val="28"/>
                                  <w:szCs w:val="28"/>
                                  <w:vertAlign w:val="subscript"/>
                                  <w:lang w:val="en-US" w:eastAsia="ru-RU"/>
                                </w:rPr>
                                <w:object w:dxaOrig="270" w:dyaOrig="33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13.8pt;height:16.85pt" o:ole="">
                                    <v:imagedata r:id="rId5" o:title=""/>
                                  </v:shape>
                                  <o:OLEObject Type="Embed" ProgID="Equation.3" ShapeID="_x0000_i1026" DrawAspect="Content" ObjectID="_1676113109" r:id="rId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0" name="Oval 26"/>
                        <wps:cNvSpPr>
                          <a:spLocks noChangeArrowheads="1"/>
                        </wps:cNvSpPr>
                        <wps:spPr bwMode="auto">
                          <a:xfrm>
                            <a:off x="998220" y="734060"/>
                            <a:ext cx="72390" cy="7239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Line 27"/>
                        <wps:cNvCnPr>
                          <a:cxnSpLocks noChangeShapeType="1"/>
                        </wps:cNvCnPr>
                        <wps:spPr bwMode="auto">
                          <a:xfrm flipH="1">
                            <a:off x="289560" y="443865"/>
                            <a:ext cx="25336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Line 28"/>
                        <wps:cNvCnPr>
                          <a:cxnSpLocks noChangeShapeType="1"/>
                        </wps:cNvCnPr>
                        <wps:spPr bwMode="auto">
                          <a:xfrm flipH="1">
                            <a:off x="289560" y="878205"/>
                            <a:ext cx="25336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Line 29"/>
                        <wps:cNvCnPr>
                          <a:cxnSpLocks noChangeShapeType="1"/>
                        </wps:cNvCnPr>
                        <wps:spPr bwMode="auto">
                          <a:xfrm flipH="1">
                            <a:off x="289560" y="1095375"/>
                            <a:ext cx="25336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AutoShape 30"/>
                        <wps:cNvCnPr>
                          <a:cxnSpLocks noChangeShapeType="1"/>
                        </wps:cNvCnPr>
                        <wps:spPr bwMode="auto">
                          <a:xfrm>
                            <a:off x="556260" y="761365"/>
                            <a:ext cx="240665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72390" y="951230"/>
                            <a:ext cx="253365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70A4" w:rsidRDefault="003970A4" w:rsidP="00FC0950">
                              <w:pP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d</w:t>
                              </w:r>
                            </w:p>
                            <w:p w:rsidR="003970A4" w:rsidRDefault="003970A4" w:rsidP="00FC0950">
                              <w:pP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72390" y="697865"/>
                            <a:ext cx="253365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70A4" w:rsidRDefault="003970A4" w:rsidP="00FC0950">
                              <w:pP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c</w:t>
                              </w:r>
                            </w:p>
                            <w:p w:rsidR="003970A4" w:rsidRDefault="003970A4" w:rsidP="00FC0950">
                              <w:pP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59" name="Group 33"/>
                        <wpg:cNvGrpSpPr>
                          <a:grpSpLocks/>
                        </wpg:cNvGrpSpPr>
                        <wpg:grpSpPr bwMode="auto">
                          <a:xfrm>
                            <a:off x="5194935" y="1114425"/>
                            <a:ext cx="217805" cy="73025"/>
                            <a:chOff x="5432" y="5918"/>
                            <a:chExt cx="343" cy="115"/>
                          </a:xfrm>
                        </wpg:grpSpPr>
                        <wps:wsp>
                          <wps:cNvPr id="61" name="AutoShape 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32" y="5919"/>
                              <a:ext cx="1" cy="11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" name="AutoShape 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33" y="6032"/>
                              <a:ext cx="276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3" name="AutoShape 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33" y="5919"/>
                              <a:ext cx="276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4" name="AutoShape 3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09" y="5918"/>
                              <a:ext cx="66" cy="5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5" name="AutoShape 3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709" y="5976"/>
                              <a:ext cx="66" cy="5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456" name="Line 39"/>
                        <wps:cNvCnPr>
                          <a:cxnSpLocks noChangeShapeType="1"/>
                        </wps:cNvCnPr>
                        <wps:spPr bwMode="auto">
                          <a:xfrm flipV="1">
                            <a:off x="4199890" y="181610"/>
                            <a:ext cx="635" cy="1435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7" name="Line 40"/>
                        <wps:cNvCnPr>
                          <a:cxnSpLocks noChangeShapeType="1"/>
                        </wps:cNvCnPr>
                        <wps:spPr bwMode="auto">
                          <a:xfrm flipV="1">
                            <a:off x="3654425" y="335915"/>
                            <a:ext cx="1145540" cy="2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458" name="Group 41"/>
                        <wpg:cNvGrpSpPr>
                          <a:grpSpLocks/>
                        </wpg:cNvGrpSpPr>
                        <wpg:grpSpPr bwMode="auto">
                          <a:xfrm>
                            <a:off x="4691380" y="389255"/>
                            <a:ext cx="144780" cy="289560"/>
                            <a:chOff x="8739" y="2955"/>
                            <a:chExt cx="228" cy="456"/>
                          </a:xfrm>
                        </wpg:grpSpPr>
                        <wps:wsp>
                          <wps:cNvPr id="459" name="Line 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97" y="3069"/>
                              <a:ext cx="1" cy="22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0" name="Line 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53" y="3012"/>
                              <a:ext cx="1" cy="34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1" name="Line 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53" y="3184"/>
                              <a:ext cx="114" cy="1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2" name="Line 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54" y="3012"/>
                              <a:ext cx="5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3" name="Line 4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910" y="2955"/>
                              <a:ext cx="1" cy="5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4" name="Line 4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54" y="3354"/>
                              <a:ext cx="5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5" name="Line 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910" y="3354"/>
                              <a:ext cx="0" cy="5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6" name="Line 4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739" y="3185"/>
                              <a:ext cx="5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467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4754245" y="398780"/>
                            <a:ext cx="390525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70A4" w:rsidRDefault="003970A4" w:rsidP="00FC0950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T3</w:t>
                              </w:r>
                              <w: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  <w:t>3</w:t>
                              </w:r>
                            </w:p>
                            <w:p w:rsidR="003970A4" w:rsidRDefault="003970A4" w:rsidP="00FC0950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8" name="Line 51"/>
                        <wps:cNvCnPr>
                          <a:cxnSpLocks noChangeShapeType="1"/>
                        </wps:cNvCnPr>
                        <wps:spPr bwMode="auto">
                          <a:xfrm flipV="1">
                            <a:off x="4800600" y="335915"/>
                            <a:ext cx="635" cy="577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9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702310" y="498475"/>
                            <a:ext cx="21717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70A4" w:rsidRDefault="003970A4" w:rsidP="00FC0950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1</w:t>
                              </w:r>
                              <w: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  <w:t>1</w:t>
                              </w:r>
                            </w:p>
                            <w:p w:rsidR="003970A4" w:rsidRDefault="003970A4" w:rsidP="00FC0950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0" name="Line 53"/>
                        <wps:cNvCnPr>
                          <a:cxnSpLocks noChangeShapeType="1"/>
                        </wps:cNvCnPr>
                        <wps:spPr bwMode="auto">
                          <a:xfrm flipH="1">
                            <a:off x="4798060" y="678815"/>
                            <a:ext cx="2540" cy="679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1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4157345" y="834390"/>
                            <a:ext cx="36068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70A4" w:rsidRDefault="003970A4" w:rsidP="00FC0950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T4</w:t>
                              </w:r>
                              <w: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  <w:t>3</w:t>
                              </w:r>
                            </w:p>
                            <w:p w:rsidR="003970A4" w:rsidRDefault="003970A4" w:rsidP="00FC0950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2" name="Oval 55"/>
                        <wps:cNvSpPr>
                          <a:spLocks noChangeArrowheads="1"/>
                        </wps:cNvSpPr>
                        <wps:spPr bwMode="auto">
                          <a:xfrm>
                            <a:off x="4189730" y="730250"/>
                            <a:ext cx="36830" cy="368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3" name="Text Box 56"/>
                        <wps:cNvSpPr txBox="1">
                          <a:spLocks noChangeArrowheads="1"/>
                        </wps:cNvSpPr>
                        <wps:spPr bwMode="auto">
                          <a:xfrm>
                            <a:off x="4140200" y="692150"/>
                            <a:ext cx="278765" cy="290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70A4" w:rsidRDefault="003970A4" w:rsidP="00FC0950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4</w:t>
                              </w:r>
                            </w:p>
                            <w:p w:rsidR="003970A4" w:rsidRDefault="003970A4" w:rsidP="00FC0950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474" name="Group 57"/>
                        <wpg:cNvGrpSpPr>
                          <a:grpSpLocks/>
                        </wpg:cNvGrpSpPr>
                        <wpg:grpSpPr bwMode="auto">
                          <a:xfrm>
                            <a:off x="2658110" y="500380"/>
                            <a:ext cx="217805" cy="73025"/>
                            <a:chOff x="5432" y="5918"/>
                            <a:chExt cx="343" cy="115"/>
                          </a:xfrm>
                        </wpg:grpSpPr>
                        <wps:wsp>
                          <wps:cNvPr id="475" name="AutoShape 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32" y="5919"/>
                              <a:ext cx="1" cy="11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6" name="AutoShape 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33" y="6032"/>
                              <a:ext cx="276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7" name="AutoShape 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33" y="5919"/>
                              <a:ext cx="276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8" name="AutoShape 6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09" y="5918"/>
                              <a:ext cx="66" cy="5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9" name="AutoShape 6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709" y="5976"/>
                              <a:ext cx="66" cy="5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g:wgp>
                        <wpg:cNvPr id="480" name="Group 63"/>
                        <wpg:cNvGrpSpPr>
                          <a:grpSpLocks/>
                        </wpg:cNvGrpSpPr>
                        <wpg:grpSpPr bwMode="auto">
                          <a:xfrm>
                            <a:off x="2658110" y="931545"/>
                            <a:ext cx="217805" cy="73025"/>
                            <a:chOff x="5432" y="5918"/>
                            <a:chExt cx="343" cy="115"/>
                          </a:xfrm>
                        </wpg:grpSpPr>
                        <wps:wsp>
                          <wps:cNvPr id="481" name="AutoShape 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32" y="5919"/>
                              <a:ext cx="1" cy="11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2" name="AutoShape 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33" y="6032"/>
                              <a:ext cx="276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3" name="AutoShape 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33" y="5919"/>
                              <a:ext cx="276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4" name="AutoShape 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09" y="5918"/>
                              <a:ext cx="66" cy="5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5" name="AutoShape 6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709" y="5976"/>
                              <a:ext cx="66" cy="5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g:wgp>
                        <wpg:cNvPr id="486" name="Group 69"/>
                        <wpg:cNvGrpSpPr>
                          <a:grpSpLocks/>
                        </wpg:cNvGrpSpPr>
                        <wpg:grpSpPr bwMode="auto">
                          <a:xfrm>
                            <a:off x="2658110" y="1179195"/>
                            <a:ext cx="217805" cy="73025"/>
                            <a:chOff x="5432" y="5918"/>
                            <a:chExt cx="343" cy="115"/>
                          </a:xfrm>
                        </wpg:grpSpPr>
                        <wps:wsp>
                          <wps:cNvPr id="487" name="AutoShape 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32" y="5919"/>
                              <a:ext cx="1" cy="11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8" name="AutoShape 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33" y="6032"/>
                              <a:ext cx="276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9" name="AutoShape 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33" y="5919"/>
                              <a:ext cx="276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0" name="AutoShape 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09" y="5918"/>
                              <a:ext cx="66" cy="5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1" name="AutoShape 7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709" y="5976"/>
                              <a:ext cx="66" cy="5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g:wgp>
                        <wpg:cNvPr id="492" name="Group 75"/>
                        <wpg:cNvGrpSpPr>
                          <a:grpSpLocks/>
                        </wpg:cNvGrpSpPr>
                        <wpg:grpSpPr bwMode="auto">
                          <a:xfrm>
                            <a:off x="2656840" y="1943100"/>
                            <a:ext cx="217805" cy="73025"/>
                            <a:chOff x="5432" y="5918"/>
                            <a:chExt cx="343" cy="115"/>
                          </a:xfrm>
                        </wpg:grpSpPr>
                        <wps:wsp>
                          <wps:cNvPr id="493" name="AutoShape 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32" y="5919"/>
                              <a:ext cx="1" cy="11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4" name="AutoShape 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33" y="6032"/>
                              <a:ext cx="276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5" name="AutoShape 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33" y="5919"/>
                              <a:ext cx="276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6" name="AutoShape 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09" y="5918"/>
                              <a:ext cx="66" cy="5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7" name="AutoShape 8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709" y="5976"/>
                              <a:ext cx="66" cy="5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498" name="Oval 81"/>
                        <wps:cNvSpPr>
                          <a:spLocks noChangeArrowheads="1"/>
                        </wps:cNvSpPr>
                        <wps:spPr bwMode="auto">
                          <a:xfrm>
                            <a:off x="4182110" y="323850"/>
                            <a:ext cx="36830" cy="368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9" name="Oval 82"/>
                        <wps:cNvSpPr>
                          <a:spLocks noChangeArrowheads="1"/>
                        </wps:cNvSpPr>
                        <wps:spPr bwMode="auto">
                          <a:xfrm>
                            <a:off x="4185920" y="1129665"/>
                            <a:ext cx="36830" cy="368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0" name="Text Box 83"/>
                        <wps:cNvSpPr txBox="1">
                          <a:spLocks noChangeArrowheads="1"/>
                        </wps:cNvSpPr>
                        <wps:spPr bwMode="auto">
                          <a:xfrm>
                            <a:off x="4150995" y="123190"/>
                            <a:ext cx="278765" cy="232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70A4" w:rsidRDefault="003970A4" w:rsidP="00FC0950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2</w:t>
                              </w:r>
                            </w:p>
                            <w:p w:rsidR="003970A4" w:rsidRDefault="003970A4" w:rsidP="00FC0950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1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2427605" y="375920"/>
                            <a:ext cx="25146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70A4" w:rsidRDefault="003970A4" w:rsidP="00FC0950">
                              <w:pP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a</w:t>
                              </w:r>
                            </w:p>
                            <w:p w:rsidR="003970A4" w:rsidRDefault="003970A4" w:rsidP="00FC0950">
                              <w:pP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2" name="Text Box 85"/>
                        <wps:cNvSpPr txBox="1">
                          <a:spLocks noChangeArrowheads="1"/>
                        </wps:cNvSpPr>
                        <wps:spPr bwMode="auto">
                          <a:xfrm>
                            <a:off x="2433955" y="814705"/>
                            <a:ext cx="26416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70A4" w:rsidRDefault="003970A4" w:rsidP="00FC0950">
                              <w:pP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b</w:t>
                              </w:r>
                            </w:p>
                            <w:p w:rsidR="003970A4" w:rsidRDefault="003970A4" w:rsidP="00FC0950">
                              <w:pP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3" name="Text Box 86"/>
                        <wps:cNvSpPr txBox="1">
                          <a:spLocks noChangeArrowheads="1"/>
                        </wps:cNvSpPr>
                        <wps:spPr bwMode="auto">
                          <a:xfrm>
                            <a:off x="2433955" y="1062355"/>
                            <a:ext cx="26416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70A4" w:rsidRDefault="003970A4" w:rsidP="00FC0950">
                              <w:pP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c</w:t>
                              </w:r>
                            </w:p>
                            <w:p w:rsidR="003970A4" w:rsidRDefault="003970A4" w:rsidP="00FC0950">
                              <w:pP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4" name="Text Box 87"/>
                        <wps:cNvSpPr txBox="1">
                          <a:spLocks noChangeArrowheads="1"/>
                        </wps:cNvSpPr>
                        <wps:spPr bwMode="auto">
                          <a:xfrm>
                            <a:off x="2433955" y="1821815"/>
                            <a:ext cx="26416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70A4" w:rsidRDefault="003970A4" w:rsidP="00FC0950">
                              <w:pP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d</w:t>
                              </w:r>
                            </w:p>
                            <w:p w:rsidR="003970A4" w:rsidRDefault="003970A4" w:rsidP="00FC0950">
                              <w:pP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5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5378450" y="993140"/>
                            <a:ext cx="25146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70A4" w:rsidRDefault="003970A4" w:rsidP="00FC0950">
                              <w:pP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y</w:t>
                              </w:r>
                            </w:p>
                            <w:p w:rsidR="003970A4" w:rsidRDefault="003970A4" w:rsidP="00FC0950">
                              <w:pP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y</w:t>
                              </w:r>
                            </w:p>
                            <w:p w:rsidR="003970A4" w:rsidRDefault="003970A4" w:rsidP="00FC0950">
                              <w:pP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6" name="Line 89"/>
                        <wps:cNvCnPr>
                          <a:cxnSpLocks noChangeShapeType="1"/>
                        </wps:cNvCnPr>
                        <wps:spPr bwMode="auto">
                          <a:xfrm flipV="1">
                            <a:off x="795655" y="759460"/>
                            <a:ext cx="635" cy="5619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7" name="Line 90"/>
                        <wps:cNvCnPr>
                          <a:cxnSpLocks noChangeShapeType="1"/>
                        </wps:cNvCnPr>
                        <wps:spPr bwMode="auto">
                          <a:xfrm>
                            <a:off x="4201795" y="2362835"/>
                            <a:ext cx="635" cy="2146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8" name="Line 91"/>
                        <wps:cNvCnPr>
                          <a:cxnSpLocks noChangeShapeType="1"/>
                        </wps:cNvCnPr>
                        <wps:spPr bwMode="auto">
                          <a:xfrm>
                            <a:off x="4019550" y="2577465"/>
                            <a:ext cx="361950" cy="635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9" name="Text Box 92"/>
                        <wps:cNvSpPr txBox="1">
                          <a:spLocks noChangeArrowheads="1"/>
                        </wps:cNvSpPr>
                        <wps:spPr bwMode="auto">
                          <a:xfrm>
                            <a:off x="4135755" y="2286635"/>
                            <a:ext cx="264795" cy="662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70A4" w:rsidRDefault="003970A4" w:rsidP="00FC0950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1</w:t>
                              </w:r>
                            </w:p>
                            <w:p w:rsidR="003970A4" w:rsidRDefault="003970A4" w:rsidP="00FC0950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wgp>
                        <wpg:cNvPr id="510" name="Group 93"/>
                        <wpg:cNvGrpSpPr>
                          <a:grpSpLocks/>
                        </wpg:cNvGrpSpPr>
                        <wpg:grpSpPr bwMode="auto">
                          <a:xfrm>
                            <a:off x="4091940" y="391160"/>
                            <a:ext cx="144780" cy="289560"/>
                            <a:chOff x="8739" y="2955"/>
                            <a:chExt cx="228" cy="456"/>
                          </a:xfrm>
                        </wpg:grpSpPr>
                        <wps:wsp>
                          <wps:cNvPr id="511" name="Line 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97" y="3069"/>
                              <a:ext cx="1" cy="22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" name="Line 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53" y="3012"/>
                              <a:ext cx="1" cy="34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" name="Line 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53" y="3184"/>
                              <a:ext cx="114" cy="1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" name="Line 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54" y="3012"/>
                              <a:ext cx="5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" name="Line 9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910" y="2955"/>
                              <a:ext cx="1" cy="5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" name="Line 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54" y="3354"/>
                              <a:ext cx="5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" name="Line 10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910" y="3354"/>
                              <a:ext cx="0" cy="5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" name="Line 10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739" y="3185"/>
                              <a:ext cx="5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71" name="Line 102"/>
                        <wps:cNvCnPr>
                          <a:cxnSpLocks noChangeShapeType="1"/>
                        </wps:cNvCnPr>
                        <wps:spPr bwMode="auto">
                          <a:xfrm flipV="1">
                            <a:off x="4200525" y="337820"/>
                            <a:ext cx="1270" cy="60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" name="Line 103"/>
                        <wps:cNvCnPr>
                          <a:cxnSpLocks noChangeShapeType="1"/>
                        </wps:cNvCnPr>
                        <wps:spPr bwMode="auto">
                          <a:xfrm flipH="1">
                            <a:off x="4189730" y="1108710"/>
                            <a:ext cx="15875" cy="425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" name="Line 104"/>
                        <wps:cNvCnPr>
                          <a:cxnSpLocks noChangeShapeType="1"/>
                        </wps:cNvCnPr>
                        <wps:spPr bwMode="auto">
                          <a:xfrm>
                            <a:off x="4199890" y="1583690"/>
                            <a:ext cx="2540" cy="927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77" name="Group 105"/>
                        <wpg:cNvGrpSpPr>
                          <a:grpSpLocks/>
                        </wpg:cNvGrpSpPr>
                        <wpg:grpSpPr bwMode="auto">
                          <a:xfrm>
                            <a:off x="4090670" y="2066925"/>
                            <a:ext cx="145415" cy="289560"/>
                            <a:chOff x="8739" y="3594"/>
                            <a:chExt cx="229" cy="456"/>
                          </a:xfrm>
                        </wpg:grpSpPr>
                        <wps:wsp>
                          <wps:cNvPr id="78" name="Line 10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97" y="3708"/>
                              <a:ext cx="1" cy="22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" name="Line 10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53" y="3651"/>
                              <a:ext cx="1" cy="34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" name="Line 108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8854" y="3823"/>
                              <a:ext cx="114" cy="1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" name="Line 1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54" y="3651"/>
                              <a:ext cx="56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4" name="Line 11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910" y="3594"/>
                              <a:ext cx="1" cy="5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" name="Line 1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54" y="3993"/>
                              <a:ext cx="56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9" name="Line 1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910" y="3993"/>
                              <a:ext cx="1" cy="5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2" name="Line 11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739" y="3824"/>
                              <a:ext cx="58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93" name="Text Box 114"/>
                        <wps:cNvSpPr txBox="1">
                          <a:spLocks noChangeArrowheads="1"/>
                        </wps:cNvSpPr>
                        <wps:spPr bwMode="auto">
                          <a:xfrm>
                            <a:off x="4154805" y="2082165"/>
                            <a:ext cx="36068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70A4" w:rsidRDefault="003970A4" w:rsidP="00FC0950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T8</w:t>
                              </w:r>
                              <w: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  <w:t>3</w:t>
                              </w:r>
                            </w:p>
                            <w:p w:rsidR="003970A4" w:rsidRDefault="003970A4" w:rsidP="00FC0950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" name="Oval 115"/>
                        <wps:cNvSpPr>
                          <a:spLocks noChangeArrowheads="1"/>
                        </wps:cNvSpPr>
                        <wps:spPr bwMode="auto">
                          <a:xfrm>
                            <a:off x="4183380" y="2396490"/>
                            <a:ext cx="36830" cy="368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" name="Oval 116"/>
                        <wps:cNvSpPr>
                          <a:spLocks noChangeArrowheads="1"/>
                        </wps:cNvSpPr>
                        <wps:spPr bwMode="auto">
                          <a:xfrm>
                            <a:off x="4189730" y="1131570"/>
                            <a:ext cx="36830" cy="368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98" name="Group 117"/>
                        <wpg:cNvGrpSpPr>
                          <a:grpSpLocks/>
                        </wpg:cNvGrpSpPr>
                        <wpg:grpSpPr bwMode="auto">
                          <a:xfrm>
                            <a:off x="4094480" y="819150"/>
                            <a:ext cx="144780" cy="289560"/>
                            <a:chOff x="8739" y="2955"/>
                            <a:chExt cx="228" cy="456"/>
                          </a:xfrm>
                        </wpg:grpSpPr>
                        <wps:wsp>
                          <wps:cNvPr id="99" name="Line 1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97" y="3069"/>
                              <a:ext cx="1" cy="22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" name="Line 1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53" y="3012"/>
                              <a:ext cx="1" cy="34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1" name="Line 1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53" y="3184"/>
                              <a:ext cx="114" cy="1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3" name="Line 1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54" y="3012"/>
                              <a:ext cx="5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4" name="Line 12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910" y="2955"/>
                              <a:ext cx="1" cy="5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" name="Line 1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54" y="3354"/>
                              <a:ext cx="5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" name="Line 1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910" y="3354"/>
                              <a:ext cx="0" cy="5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" name="Line 12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739" y="3185"/>
                              <a:ext cx="5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g:wgp>
                        <wpg:cNvPr id="110" name="Group 126"/>
                        <wpg:cNvGrpSpPr>
                          <a:grpSpLocks/>
                        </wpg:cNvGrpSpPr>
                        <wpg:grpSpPr bwMode="auto">
                          <a:xfrm>
                            <a:off x="3545840" y="393700"/>
                            <a:ext cx="144780" cy="289560"/>
                            <a:chOff x="8739" y="2955"/>
                            <a:chExt cx="228" cy="456"/>
                          </a:xfrm>
                        </wpg:grpSpPr>
                        <wps:wsp>
                          <wps:cNvPr id="117" name="Line 1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97" y="3069"/>
                              <a:ext cx="1" cy="22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9" name="Line 1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53" y="3012"/>
                              <a:ext cx="1" cy="34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0" name="Line 1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53" y="3184"/>
                              <a:ext cx="114" cy="1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2" name="Line 1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54" y="3012"/>
                              <a:ext cx="5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2" name="Line 13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910" y="2955"/>
                              <a:ext cx="1" cy="5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3" name="Line 1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54" y="3354"/>
                              <a:ext cx="5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4" name="Line 1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910" y="3354"/>
                              <a:ext cx="0" cy="5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5" name="Line 13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739" y="3185"/>
                              <a:ext cx="5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516" name="Text Box 135"/>
                        <wps:cNvSpPr txBox="1">
                          <a:spLocks noChangeArrowheads="1"/>
                        </wps:cNvSpPr>
                        <wps:spPr bwMode="auto">
                          <a:xfrm>
                            <a:off x="4154170" y="406400"/>
                            <a:ext cx="36068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70A4" w:rsidRDefault="003970A4" w:rsidP="00FC0950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T2</w:t>
                              </w:r>
                              <w: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  <w:t>3</w:t>
                              </w:r>
                            </w:p>
                            <w:p w:rsidR="003970A4" w:rsidRDefault="003970A4" w:rsidP="00FC0950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7" name="Line 136"/>
                        <wps:cNvCnPr>
                          <a:cxnSpLocks noChangeShapeType="1"/>
                        </wps:cNvCnPr>
                        <wps:spPr bwMode="auto">
                          <a:xfrm flipH="1">
                            <a:off x="2875915" y="965200"/>
                            <a:ext cx="121729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8" name="Line 137"/>
                        <wps:cNvCnPr>
                          <a:cxnSpLocks noChangeShapeType="1"/>
                        </wps:cNvCnPr>
                        <wps:spPr bwMode="auto">
                          <a:xfrm flipH="1">
                            <a:off x="4618990" y="534670"/>
                            <a:ext cx="711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9" name="Line 138"/>
                        <wps:cNvCnPr>
                          <a:cxnSpLocks noChangeShapeType="1"/>
                        </wps:cNvCnPr>
                        <wps:spPr bwMode="auto">
                          <a:xfrm>
                            <a:off x="4618990" y="534670"/>
                            <a:ext cx="635" cy="1447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0" name="Line 139"/>
                        <wps:cNvCnPr>
                          <a:cxnSpLocks noChangeShapeType="1"/>
                        </wps:cNvCnPr>
                        <wps:spPr bwMode="auto">
                          <a:xfrm flipH="1">
                            <a:off x="3968750" y="2210435"/>
                            <a:ext cx="12192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521" name="Group 140"/>
                        <wpg:cNvGrpSpPr>
                          <a:grpSpLocks/>
                        </wpg:cNvGrpSpPr>
                        <wpg:grpSpPr bwMode="auto">
                          <a:xfrm>
                            <a:off x="4090035" y="1677670"/>
                            <a:ext cx="145415" cy="289560"/>
                            <a:chOff x="8739" y="3594"/>
                            <a:chExt cx="229" cy="456"/>
                          </a:xfrm>
                        </wpg:grpSpPr>
                        <wps:wsp>
                          <wps:cNvPr id="522" name="Line 1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97" y="3708"/>
                              <a:ext cx="1" cy="22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3" name="Line 1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53" y="3651"/>
                              <a:ext cx="1" cy="34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4" name="Line 143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8854" y="3823"/>
                              <a:ext cx="114" cy="1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5" name="Line 1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54" y="3651"/>
                              <a:ext cx="56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6" name="Line 14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910" y="3594"/>
                              <a:ext cx="1" cy="5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7" name="Line 1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54" y="3993"/>
                              <a:ext cx="56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8" name="Line 14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910" y="3993"/>
                              <a:ext cx="1" cy="5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9" name="Line 14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739" y="3824"/>
                              <a:ext cx="58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530" name="Text Box 149"/>
                        <wps:cNvSpPr txBox="1">
                          <a:spLocks noChangeArrowheads="1"/>
                        </wps:cNvSpPr>
                        <wps:spPr bwMode="auto">
                          <a:xfrm>
                            <a:off x="4154170" y="1692910"/>
                            <a:ext cx="36068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70A4" w:rsidRDefault="003970A4" w:rsidP="00FC0950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T7</w:t>
                              </w:r>
                              <w: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  <w:t>3</w:t>
                              </w:r>
                            </w:p>
                            <w:p w:rsidR="003970A4" w:rsidRDefault="003970A4" w:rsidP="00FC0950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1" name="Line 150"/>
                        <wps:cNvCnPr>
                          <a:cxnSpLocks noChangeShapeType="1"/>
                        </wps:cNvCnPr>
                        <wps:spPr bwMode="auto">
                          <a:xfrm>
                            <a:off x="3968750" y="1824990"/>
                            <a:ext cx="12255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2" name="Line 151"/>
                        <wps:cNvCnPr>
                          <a:cxnSpLocks noChangeShapeType="1"/>
                        </wps:cNvCnPr>
                        <wps:spPr bwMode="auto">
                          <a:xfrm>
                            <a:off x="4198620" y="1967230"/>
                            <a:ext cx="3810" cy="1365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3" name="Line 152"/>
                        <wps:cNvCnPr>
                          <a:cxnSpLocks noChangeShapeType="1"/>
                        </wps:cNvCnPr>
                        <wps:spPr bwMode="auto">
                          <a:xfrm flipV="1">
                            <a:off x="3654425" y="335915"/>
                            <a:ext cx="635" cy="533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4" name="Text Box 153"/>
                        <wps:cNvSpPr txBox="1">
                          <a:spLocks noChangeArrowheads="1"/>
                        </wps:cNvSpPr>
                        <wps:spPr bwMode="auto">
                          <a:xfrm>
                            <a:off x="3608070" y="403225"/>
                            <a:ext cx="36068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70A4" w:rsidRDefault="003970A4" w:rsidP="00FC0950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T1</w:t>
                              </w:r>
                              <w: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  <w:t>3</w:t>
                              </w:r>
                            </w:p>
                            <w:p w:rsidR="003970A4" w:rsidRDefault="003970A4" w:rsidP="00FC0950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5" name="Line 15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875915" y="539115"/>
                            <a:ext cx="66992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6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3671570" y="1583055"/>
                            <a:ext cx="5270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7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3654425" y="678815"/>
                            <a:ext cx="635" cy="5619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8" name="Line 157"/>
                        <wps:cNvCnPr>
                          <a:cxnSpLocks noChangeShapeType="1"/>
                        </wps:cNvCnPr>
                        <wps:spPr bwMode="auto">
                          <a:xfrm flipH="1">
                            <a:off x="3968750" y="534670"/>
                            <a:ext cx="12319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9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3968750" y="534670"/>
                            <a:ext cx="635" cy="12909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0" name="Oval 159"/>
                        <wps:cNvSpPr>
                          <a:spLocks noChangeArrowheads="1"/>
                        </wps:cNvSpPr>
                        <wps:spPr bwMode="auto">
                          <a:xfrm>
                            <a:off x="3431540" y="521970"/>
                            <a:ext cx="36830" cy="368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1" name="Oval 160"/>
                        <wps:cNvSpPr>
                          <a:spLocks noChangeArrowheads="1"/>
                        </wps:cNvSpPr>
                        <wps:spPr bwMode="auto">
                          <a:xfrm>
                            <a:off x="4184650" y="2015490"/>
                            <a:ext cx="36830" cy="368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2" name="Text Box 161"/>
                        <wps:cNvSpPr txBox="1">
                          <a:spLocks noChangeArrowheads="1"/>
                        </wps:cNvSpPr>
                        <wps:spPr bwMode="auto">
                          <a:xfrm>
                            <a:off x="4134485" y="1957705"/>
                            <a:ext cx="278765" cy="232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70A4" w:rsidRDefault="003970A4" w:rsidP="00FC0950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6</w:t>
                              </w:r>
                            </w:p>
                            <w:p w:rsidR="003970A4" w:rsidRDefault="003970A4" w:rsidP="00FC0950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3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556895" y="539750"/>
                            <a:ext cx="34861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4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904875" y="539750"/>
                            <a:ext cx="635" cy="770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5" name="Text Box 164"/>
                        <wps:cNvSpPr txBox="1">
                          <a:spLocks noChangeArrowheads="1"/>
                        </wps:cNvSpPr>
                        <wps:spPr bwMode="auto">
                          <a:xfrm>
                            <a:off x="571500" y="710565"/>
                            <a:ext cx="217170" cy="2419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70A4" w:rsidRDefault="003970A4" w:rsidP="00FC0950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&amp;</w:t>
                              </w:r>
                              <w: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  <w:t>1</w:t>
                              </w:r>
                            </w:p>
                            <w:p w:rsidR="003970A4" w:rsidRDefault="003970A4" w:rsidP="00FC0950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6" name="Line 165"/>
                        <wps:cNvCnPr>
                          <a:cxnSpLocks noChangeShapeType="1"/>
                        </wps:cNvCnPr>
                        <wps:spPr bwMode="auto">
                          <a:xfrm>
                            <a:off x="3655695" y="1529080"/>
                            <a:ext cx="635" cy="1473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547" name="Group 166"/>
                        <wpg:cNvGrpSpPr>
                          <a:grpSpLocks/>
                        </wpg:cNvGrpSpPr>
                        <wpg:grpSpPr bwMode="auto">
                          <a:xfrm>
                            <a:off x="3544570" y="1239520"/>
                            <a:ext cx="145415" cy="289560"/>
                            <a:chOff x="8739" y="3594"/>
                            <a:chExt cx="229" cy="456"/>
                          </a:xfrm>
                        </wpg:grpSpPr>
                        <wps:wsp>
                          <wps:cNvPr id="548" name="Line 1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97" y="3708"/>
                              <a:ext cx="1" cy="22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9" name="Line 1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53" y="3651"/>
                              <a:ext cx="1" cy="34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0" name="Line 169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8854" y="3823"/>
                              <a:ext cx="114" cy="1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1" name="Line 1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54" y="3651"/>
                              <a:ext cx="56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2" name="Line 17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910" y="3594"/>
                              <a:ext cx="1" cy="5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3" name="Line 1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54" y="3993"/>
                              <a:ext cx="56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4" name="Line 1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910" y="3993"/>
                              <a:ext cx="1" cy="5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5" name="Line 17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739" y="3824"/>
                              <a:ext cx="58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556" name="Text Box 175"/>
                        <wps:cNvSpPr txBox="1">
                          <a:spLocks noChangeArrowheads="1"/>
                        </wps:cNvSpPr>
                        <wps:spPr bwMode="auto">
                          <a:xfrm>
                            <a:off x="3608705" y="1254760"/>
                            <a:ext cx="36068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70A4" w:rsidRDefault="003970A4" w:rsidP="00FC0950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T5</w:t>
                              </w:r>
                              <w: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  <w:t>3</w:t>
                              </w:r>
                            </w:p>
                            <w:p w:rsidR="003970A4" w:rsidRDefault="003970A4" w:rsidP="00FC0950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7" name="Oval 176"/>
                        <wps:cNvSpPr>
                          <a:spLocks noChangeArrowheads="1"/>
                        </wps:cNvSpPr>
                        <wps:spPr bwMode="auto">
                          <a:xfrm>
                            <a:off x="3637280" y="1564640"/>
                            <a:ext cx="36830" cy="368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8" name="Text Box 177"/>
                        <wps:cNvSpPr txBox="1">
                          <a:spLocks noChangeArrowheads="1"/>
                        </wps:cNvSpPr>
                        <wps:spPr bwMode="auto">
                          <a:xfrm>
                            <a:off x="3593465" y="1537970"/>
                            <a:ext cx="278765" cy="232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70A4" w:rsidRDefault="003970A4" w:rsidP="00FC0950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5</w:t>
                              </w:r>
                            </w:p>
                            <w:p w:rsidR="003970A4" w:rsidRDefault="003970A4" w:rsidP="00FC0950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559" name="Group 178"/>
                        <wpg:cNvGrpSpPr>
                          <a:grpSpLocks/>
                        </wpg:cNvGrpSpPr>
                        <wpg:grpSpPr bwMode="auto">
                          <a:xfrm>
                            <a:off x="3543935" y="1677670"/>
                            <a:ext cx="145415" cy="289560"/>
                            <a:chOff x="8739" y="3594"/>
                            <a:chExt cx="229" cy="456"/>
                          </a:xfrm>
                        </wpg:grpSpPr>
                        <wps:wsp>
                          <wps:cNvPr id="560" name="Line 1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97" y="3708"/>
                              <a:ext cx="1" cy="22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1" name="Line 1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53" y="3651"/>
                              <a:ext cx="1" cy="34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2" name="Line 181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8854" y="3823"/>
                              <a:ext cx="114" cy="1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3" name="Line 1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54" y="3651"/>
                              <a:ext cx="56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4" name="Line 18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910" y="3594"/>
                              <a:ext cx="1" cy="5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5" name="Line 1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54" y="3993"/>
                              <a:ext cx="56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6" name="Line 1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910" y="3993"/>
                              <a:ext cx="1" cy="5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7" name="Line 18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739" y="3824"/>
                              <a:ext cx="58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568" name="Text Box 187"/>
                        <wps:cNvSpPr txBox="1">
                          <a:spLocks noChangeArrowheads="1"/>
                        </wps:cNvSpPr>
                        <wps:spPr bwMode="auto">
                          <a:xfrm>
                            <a:off x="3608070" y="1692910"/>
                            <a:ext cx="36068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70A4" w:rsidRDefault="003970A4" w:rsidP="00FC0950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T6</w:t>
                              </w:r>
                              <w: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  <w:t>3</w:t>
                              </w:r>
                            </w:p>
                            <w:p w:rsidR="003970A4" w:rsidRDefault="003970A4" w:rsidP="00FC0950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9" name="Line 188"/>
                        <wps:cNvCnPr>
                          <a:cxnSpLocks noChangeShapeType="1"/>
                        </wps:cNvCnPr>
                        <wps:spPr bwMode="auto">
                          <a:xfrm>
                            <a:off x="3343275" y="1824990"/>
                            <a:ext cx="201930" cy="12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0" name="Oval 189"/>
                        <wps:cNvSpPr>
                          <a:spLocks noChangeArrowheads="1"/>
                        </wps:cNvSpPr>
                        <wps:spPr bwMode="auto">
                          <a:xfrm>
                            <a:off x="3328035" y="951865"/>
                            <a:ext cx="36830" cy="368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1" name="Line 190"/>
                        <wps:cNvCnPr>
                          <a:cxnSpLocks noChangeShapeType="1"/>
                        </wps:cNvCnPr>
                        <wps:spPr bwMode="auto">
                          <a:xfrm>
                            <a:off x="4200525" y="678815"/>
                            <a:ext cx="0" cy="1403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2" name="Line 191"/>
                        <wps:cNvCnPr>
                          <a:cxnSpLocks noChangeShapeType="1"/>
                        </wps:cNvCnPr>
                        <wps:spPr bwMode="auto">
                          <a:xfrm>
                            <a:off x="4218940" y="746760"/>
                            <a:ext cx="57912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3" name="Line 192"/>
                        <wps:cNvCnPr>
                          <a:cxnSpLocks noChangeShapeType="1"/>
                        </wps:cNvCnPr>
                        <wps:spPr bwMode="auto">
                          <a:xfrm>
                            <a:off x="3652520" y="1144270"/>
                            <a:ext cx="15430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4" name="Oval 193"/>
                        <wps:cNvSpPr>
                          <a:spLocks noChangeArrowheads="1"/>
                        </wps:cNvSpPr>
                        <wps:spPr bwMode="auto">
                          <a:xfrm>
                            <a:off x="3634740" y="1125220"/>
                            <a:ext cx="36830" cy="368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5" name="Line 194"/>
                        <wps:cNvCnPr>
                          <a:cxnSpLocks noChangeShapeType="1"/>
                        </wps:cNvCnPr>
                        <wps:spPr bwMode="auto">
                          <a:xfrm>
                            <a:off x="3649345" y="2359025"/>
                            <a:ext cx="635" cy="2146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6" name="Line 195"/>
                        <wps:cNvCnPr>
                          <a:cxnSpLocks noChangeShapeType="1"/>
                        </wps:cNvCnPr>
                        <wps:spPr bwMode="auto">
                          <a:xfrm>
                            <a:off x="3467100" y="2573655"/>
                            <a:ext cx="361950" cy="635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7" name="Text Box 196"/>
                        <wps:cNvSpPr txBox="1">
                          <a:spLocks noChangeArrowheads="1"/>
                        </wps:cNvSpPr>
                        <wps:spPr bwMode="auto">
                          <a:xfrm>
                            <a:off x="3592830" y="2289175"/>
                            <a:ext cx="264795" cy="662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70A4" w:rsidRDefault="003970A4" w:rsidP="00FC0950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1</w:t>
                              </w:r>
                            </w:p>
                            <w:p w:rsidR="003970A4" w:rsidRDefault="003970A4" w:rsidP="00FC0950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78" name="Line 197"/>
                        <wps:cNvCnPr>
                          <a:cxnSpLocks noChangeShapeType="1"/>
                        </wps:cNvCnPr>
                        <wps:spPr bwMode="auto">
                          <a:xfrm flipH="1">
                            <a:off x="3649345" y="1955800"/>
                            <a:ext cx="5080" cy="4070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9" name="Oval 198"/>
                        <wps:cNvSpPr>
                          <a:spLocks noChangeArrowheads="1"/>
                        </wps:cNvSpPr>
                        <wps:spPr bwMode="auto">
                          <a:xfrm>
                            <a:off x="3630930" y="2396490"/>
                            <a:ext cx="36830" cy="368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0" name="Line 199"/>
                        <wps:cNvCnPr>
                          <a:cxnSpLocks noChangeShapeType="1"/>
                        </wps:cNvCnPr>
                        <wps:spPr bwMode="auto">
                          <a:xfrm flipH="1">
                            <a:off x="2875915" y="1976755"/>
                            <a:ext cx="17430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1" name="Line 200"/>
                        <wps:cNvCnPr>
                          <a:cxnSpLocks noChangeShapeType="1"/>
                        </wps:cNvCnPr>
                        <wps:spPr bwMode="auto">
                          <a:xfrm flipV="1">
                            <a:off x="3968750" y="1988820"/>
                            <a:ext cx="635" cy="2216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2" name="Oval 201"/>
                        <wps:cNvSpPr>
                          <a:spLocks noChangeArrowheads="1"/>
                        </wps:cNvSpPr>
                        <wps:spPr bwMode="auto">
                          <a:xfrm>
                            <a:off x="3949700" y="1958340"/>
                            <a:ext cx="36830" cy="368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3" name="Line 202"/>
                        <wps:cNvCnPr>
                          <a:cxnSpLocks noChangeShapeType="1"/>
                        </wps:cNvCnPr>
                        <wps:spPr bwMode="auto">
                          <a:xfrm flipH="1">
                            <a:off x="2875915" y="1216025"/>
                            <a:ext cx="109347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4" name="Oval 203"/>
                        <wps:cNvSpPr>
                          <a:spLocks noChangeArrowheads="1"/>
                        </wps:cNvSpPr>
                        <wps:spPr bwMode="auto">
                          <a:xfrm>
                            <a:off x="3945890" y="1201420"/>
                            <a:ext cx="36830" cy="368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5" name="Line 204"/>
                        <wps:cNvCnPr>
                          <a:cxnSpLocks noChangeShapeType="1"/>
                        </wps:cNvCnPr>
                        <wps:spPr bwMode="auto">
                          <a:xfrm>
                            <a:off x="3449320" y="546100"/>
                            <a:ext cx="635" cy="8401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6" name="Line 205"/>
                        <wps:cNvCnPr>
                          <a:cxnSpLocks noChangeShapeType="1"/>
                        </wps:cNvCnPr>
                        <wps:spPr bwMode="auto">
                          <a:xfrm flipH="1">
                            <a:off x="3449320" y="1384935"/>
                            <a:ext cx="94615" cy="12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7" name="Line 206"/>
                        <wps:cNvCnPr>
                          <a:cxnSpLocks noChangeShapeType="1"/>
                        </wps:cNvCnPr>
                        <wps:spPr bwMode="auto">
                          <a:xfrm>
                            <a:off x="3343275" y="972185"/>
                            <a:ext cx="635" cy="853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8" name="Text Box 207"/>
                        <wps:cNvSpPr txBox="1">
                          <a:spLocks noChangeArrowheads="1"/>
                        </wps:cNvSpPr>
                        <wps:spPr bwMode="auto">
                          <a:xfrm>
                            <a:off x="4105910" y="1120140"/>
                            <a:ext cx="278765" cy="232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70A4" w:rsidRDefault="003970A4" w:rsidP="00FC0950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3</w:t>
                              </w:r>
                            </w:p>
                            <w:p w:rsidR="003970A4" w:rsidRDefault="003970A4" w:rsidP="00FC0950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589" o:spid="_x0000_s1026" editas="canvas" style="width:464.55pt;height:232.45pt;mso-position-horizontal-relative:char;mso-position-vertical-relative:line" coordsize="58997,295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">
                <v:shape id="_x0000_s1027" type="#_x0000_t75" style="position:absolute;width:58997;height:29521;visibility:visible;mso-wrap-style:square">
                  <v:fill o:detectmouseclick="t"/>
                  <v:path o:connecttype="none"/>
                </v:shape>
                <v:oval id="Oval 13" o:spid="_x0000_s1028" style="position:absolute;left:41617;top:1092;width:724;height: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4" o:spid="_x0000_s1029" type="#_x0000_t202" style="position:absolute;left:32721;width:12306;height:28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SKr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NhnsLfl/gD5PoXAAD//wMAUEsBAi0AFAAGAAgAAAAhANvh9svuAAAAhQEAABMAAAAAAAAAAAAA&#10;AAAAAAAAAFtDb250ZW50X1R5cGVzXS54bWxQSwECLQAUAAYACAAAACEAWvQsW78AAAAVAQAACwAA&#10;AAAAAAAAAAAAAAAfAQAAX3JlbHMvLnJlbHNQSwECLQAUAAYACAAAACEAckkiq8MAAADbAAAADwAA&#10;AAAAAAAAAAAAAAAHAgAAZHJzL2Rvd25yZXYueG1sUEsFBgAAAAADAAMAtwAAAPcCAAAAAA==&#10;" filled="f" stroked="f">
                  <v:textbox>
                    <w:txbxContent>
                      <w:p w:rsidR="003970A4" w:rsidRDefault="003970A4" w:rsidP="00FC0950">
                        <w:proofErr w:type="spellStart"/>
                        <w:r>
                          <w:rPr>
                            <w:lang w:val="en-US"/>
                          </w:rPr>
                          <w:t>V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dd</w:t>
                        </w:r>
                        <w:proofErr w:type="spellEnd"/>
                        <w:r>
                          <w:t xml:space="preserve"> </w:t>
                        </w:r>
                        <w:r>
                          <w:rPr>
                            <w:lang w:val="en-US"/>
                          </w:rPr>
                          <w:t>(</w:t>
                        </w:r>
                        <w:r>
                          <w:t>лог. 1)</w:t>
                        </w:r>
                      </w:p>
                      <w:p w:rsidR="003970A4" w:rsidRDefault="003970A4" w:rsidP="00FC0950"/>
                    </w:txbxContent>
                  </v:textbox>
                </v:shape>
                <v:shape id="Text Box 15" o:spid="_x0000_s1030" type="#_x0000_t202" style="position:absolute;left:26657;top:22637;width:11646;height:28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<v:textbox>
                    <w:txbxContent>
                      <w:p w:rsidR="003970A4" w:rsidRDefault="003970A4" w:rsidP="00FC0950">
                        <w:r>
                          <w:rPr>
                            <w:lang w:val="en-US"/>
                          </w:rPr>
                          <w:t>GND</w:t>
                        </w:r>
                        <w:r>
                          <w:t xml:space="preserve"> (лог. </w:t>
                        </w:r>
                        <w:r>
                          <w:rPr>
                            <w:lang w:val="en-US"/>
                          </w:rPr>
                          <w:t>0</w:t>
                        </w:r>
                        <w:r>
                          <w:t>)</w:t>
                        </w:r>
                      </w:p>
                      <w:p w:rsidR="003970A4" w:rsidRDefault="003970A4" w:rsidP="00FC0950"/>
                    </w:txbxContent>
                  </v:textbox>
                </v:shape>
                <v:line id="Line 16" o:spid="_x0000_s1031" style="position:absolute;visibility:visible;mso-wrap-style:square" from="5429,13125" to="10496,131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" strokeweight="2.25pt"/>
                <v:line id="Line 17" o:spid="_x0000_s1032" style="position:absolute;flip:y;visibility:visible;mso-wrap-style:square" from="5562,2266" to="5568,131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" strokeweight="2.25pt"/>
                <v:line id="Line 18" o:spid="_x0000_s1033" style="position:absolute;visibility:visible;mso-wrap-style:square" from="5429,2266" to="10496,22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" strokeweight="2.25pt"/>
                <v:line id="Line 19" o:spid="_x0000_s1034" style="position:absolute;flip:y;visibility:visible;mso-wrap-style:square" from="10344,2273" to="10350,131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" strokeweight="2.25pt"/>
                <v:line id="Line 20" o:spid="_x0000_s1035" style="position:absolute;flip:x;visibility:visible;mso-wrap-style:square" from="2895,6610" to="5429,66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"/>
                <v:shape id="Text Box 21" o:spid="_x0000_s1036" type="#_x0000_t202" style="position:absolute;left:7785;top:2038;width:2171;height:24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cEI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" filled="f" stroked="f">
                  <v:textbox>
                    <w:txbxContent>
                      <w:p w:rsidR="003970A4" w:rsidRDefault="003970A4" w:rsidP="00FC0950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&amp;</w:t>
                        </w:r>
                        <w:r>
                          <w:rPr>
                            <w:sz w:val="28"/>
                            <w:szCs w:val="28"/>
                            <w:lang w:val="en-US"/>
                          </w:rPr>
                          <w:t>1</w:t>
                        </w:r>
                      </w:p>
                      <w:p w:rsidR="003970A4" w:rsidRDefault="003970A4" w:rsidP="00FC0950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</w:p>
                    </w:txbxContent>
                  </v:textbox>
                </v:shape>
                <v:line id="Line 22" o:spid="_x0000_s1037" style="position:absolute;visibility:visible;mso-wrap-style:square" from="10731,7702" to="13620,77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"/>
                <v:shape id="Text Box 23" o:spid="_x0000_s1038" type="#_x0000_t202" style="position:absolute;left:717;top:2997;width:2902;height:28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Fl8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bDKoXrl/gD5PYfAAD//wMAUEsBAi0AFAAGAAgAAAAhANvh9svuAAAAhQEAABMAAAAAAAAAAAAA&#10;AAAAAAAAAFtDb250ZW50X1R5cGVzXS54bWxQSwECLQAUAAYACAAAACEAWvQsW78AAAAVAQAACwAA&#10;AAAAAAAAAAAAAAAfAQAAX3JlbHMvLnJlbHNQSwECLQAUAAYACAAAACEAX0RZfMMAAADbAAAADwAA&#10;AAAAAAAAAAAAAAAHAgAAZHJzL2Rvd25yZXYueG1sUEsFBgAAAAADAAMAtwAAAPcCAAAAAA==&#10;" filled="f" stroked="f">
                  <v:textbox>
                    <w:txbxContent>
                      <w:p w:rsidR="003970A4" w:rsidRDefault="003970A4" w:rsidP="00FC0950">
                        <w:pPr>
                          <w:rPr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i/>
                            <w:sz w:val="28"/>
                            <w:szCs w:val="28"/>
                            <w:lang w:val="en-US"/>
                          </w:rPr>
                          <w:t>a</w:t>
                        </w:r>
                      </w:p>
                      <w:p w:rsidR="003970A4" w:rsidRDefault="003970A4" w:rsidP="00FC0950">
                        <w:pPr>
                          <w:rPr>
                            <w:i/>
                            <w:sz w:val="28"/>
                            <w:szCs w:val="28"/>
                            <w:lang w:val="en-US"/>
                          </w:rPr>
                        </w:pPr>
                      </w:p>
                    </w:txbxContent>
                  </v:textbox>
                </v:shape>
                <v:shape id="Text Box 24" o:spid="_x0000_s1039" type="#_x0000_t202" style="position:absolute;left:717;top:5168;width:2534;height:28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mKQ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+Qx/X+IPkNkvAAAA//8DAFBLAQItABQABgAIAAAAIQDb4fbL7gAAAIUBAAATAAAAAAAAAAAA&#10;AAAAAAAAAABbQ29udGVudF9UeXBlc10ueG1sUEsBAi0AFAAGAAgAAAAhAFr0LFu/AAAAFQEAAAsA&#10;AAAAAAAAAAAAAAAAHwEAAF9yZWxzLy5yZWxzUEsBAi0AFAAGAAgAAAAhAMDaYpDEAAAA2wAAAA8A&#10;AAAAAAAAAAAAAAAABwIAAGRycy9kb3ducmV2LnhtbFBLBQYAAAAAAwADALcAAAD4AgAAAAA=&#10;" filled="f" stroked="f">
                  <v:textbox>
                    <w:txbxContent>
                      <w:p w:rsidR="003970A4" w:rsidRDefault="003970A4" w:rsidP="00FC0950">
                        <w:pPr>
                          <w:rPr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i/>
                            <w:sz w:val="28"/>
                            <w:szCs w:val="28"/>
                            <w:lang w:val="en-US"/>
                          </w:rPr>
                          <w:t>b</w:t>
                        </w:r>
                      </w:p>
                      <w:p w:rsidR="003970A4" w:rsidRDefault="003970A4" w:rsidP="00FC0950">
                        <w:pPr>
                          <w:rPr>
                            <w:i/>
                            <w:sz w:val="28"/>
                            <w:szCs w:val="28"/>
                            <w:lang w:val="en-US"/>
                          </w:rPr>
                        </w:pPr>
                      </w:p>
                    </w:txbxContent>
                  </v:textbox>
                </v:shape>
                <v:shape id="Text Box 25" o:spid="_x0000_s1040" type="#_x0000_t202" style="position:absolute;left:13030;top:6172;width:3549;height:41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" filled="f" stroked="f">
                  <v:textbox style="mso-fit-shape-to-text:t">
                    <w:txbxContent>
                      <w:p w:rsidR="003970A4" w:rsidRDefault="003970A4" w:rsidP="00FC0950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rFonts w:ascii="Times New Roman" w:eastAsia="Times New Roman" w:hAnsi="Times New Roman" w:cs="Times New Roman"/>
                            <w:sz w:val="28"/>
                            <w:szCs w:val="28"/>
                            <w:vertAlign w:val="subscript"/>
                            <w:lang w:val="en-US" w:eastAsia="ru-RU"/>
                          </w:rPr>
                          <w:object w:dxaOrig="270" w:dyaOrig="330">
                            <v:shape id="_x0000_i1026" type="#_x0000_t75" style="width:13.8pt;height:16.85pt" o:ole="">
                              <v:imagedata r:id="rId5" o:title=""/>
                            </v:shape>
                            <o:OLEObject Type="Embed" ProgID="Equation.3" ShapeID="_x0000_i1026" DrawAspect="Content" ObjectID="_1676113109" r:id="rId7"/>
                          </w:object>
                        </w:r>
                      </w:p>
                    </w:txbxContent>
                  </v:textbox>
                </v:shape>
                <v:oval id="Oval 26" o:spid="_x0000_s1041" style="position:absolute;left:9982;top:7340;width:724;height: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"/>
                <v:line id="Line 27" o:spid="_x0000_s1042" style="position:absolute;flip:x;visibility:visible;mso-wrap-style:square" from="2895,4438" to="5429,4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"/>
                <v:line id="Line 28" o:spid="_x0000_s1043" style="position:absolute;flip:x;visibility:visible;mso-wrap-style:square" from="2895,8782" to="5429,87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"/>
                <v:line id="Line 29" o:spid="_x0000_s1044" style="position:absolute;flip:x;visibility:visible;mso-wrap-style:square" from="2895,10953" to="5429,109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0" o:spid="_x0000_s1045" type="#_x0000_t32" style="position:absolute;left:5562;top:7613;width:2407;height: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"/>
                <v:shape id="Text Box 31" o:spid="_x0000_s1046" type="#_x0000_t202" style="position:absolute;left:723;top:9512;width:2534;height:28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" filled="f" stroked="f">
                  <v:textbox>
                    <w:txbxContent>
                      <w:p w:rsidR="003970A4" w:rsidRDefault="003970A4" w:rsidP="00FC0950">
                        <w:pPr>
                          <w:rPr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i/>
                            <w:sz w:val="28"/>
                            <w:szCs w:val="28"/>
                            <w:lang w:val="en-US"/>
                          </w:rPr>
                          <w:t>d</w:t>
                        </w:r>
                      </w:p>
                      <w:p w:rsidR="003970A4" w:rsidRDefault="003970A4" w:rsidP="00FC0950">
                        <w:pPr>
                          <w:rPr>
                            <w:i/>
                            <w:sz w:val="28"/>
                            <w:szCs w:val="28"/>
                            <w:lang w:val="en-US"/>
                          </w:rPr>
                        </w:pPr>
                      </w:p>
                    </w:txbxContent>
                  </v:textbox>
                </v:shape>
                <v:shape id="Text Box 32" o:spid="_x0000_s1047" type="#_x0000_t202" style="position:absolute;left:723;top:6978;width:2534;height:28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GA/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Wx&#10;8Uv8AXLxAgAA//8DAFBLAQItABQABgAIAAAAIQDb4fbL7gAAAIUBAAATAAAAAAAAAAAAAAAAAAAA&#10;AABbQ29udGVudF9UeXBlc10ueG1sUEsBAi0AFAAGAAgAAAAhAFr0LFu/AAAAFQEAAAsAAAAAAAAA&#10;AAAAAAAAHwEAAF9yZWxzLy5yZWxzUEsBAi0AFAAGAAgAAAAhADScYD++AAAA2wAAAA8AAAAAAAAA&#10;AAAAAAAABwIAAGRycy9kb3ducmV2LnhtbFBLBQYAAAAAAwADALcAAADyAgAAAAA=&#10;" filled="f" stroked="f">
                  <v:textbox>
                    <w:txbxContent>
                      <w:p w:rsidR="003970A4" w:rsidRDefault="003970A4" w:rsidP="00FC0950">
                        <w:pPr>
                          <w:rPr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i/>
                            <w:sz w:val="28"/>
                            <w:szCs w:val="28"/>
                            <w:lang w:val="en-US"/>
                          </w:rPr>
                          <w:t>c</w:t>
                        </w:r>
                      </w:p>
                      <w:p w:rsidR="003970A4" w:rsidRDefault="003970A4" w:rsidP="00FC0950">
                        <w:pPr>
                          <w:rPr>
                            <w:i/>
                            <w:sz w:val="28"/>
                            <w:szCs w:val="28"/>
                            <w:lang w:val="en-US"/>
                          </w:rPr>
                        </w:pPr>
                      </w:p>
                    </w:txbxContent>
                  </v:textbox>
                </v:shape>
                <v:group id="Group 33" o:spid="_x0000_s1048" style="position:absolute;left:51949;top:11144;width:2178;height:730" coordorigin="5432,5918" coordsize="343,1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">
                  <v:shape id="AutoShape 34" o:spid="_x0000_s1049" type="#_x0000_t32" style="position:absolute;left:5432;top:5919;width:1;height:11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"/>
                  <v:shape id="AutoShape 35" o:spid="_x0000_s1050" type="#_x0000_t32" style="position:absolute;left:5433;top:6032;width:276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"/>
                  <v:shape id="AutoShape 36" o:spid="_x0000_s1051" type="#_x0000_t32" style="position:absolute;left:5433;top:5919;width:276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"/>
                  <v:shape id="AutoShape 37" o:spid="_x0000_s1052" type="#_x0000_t32" style="position:absolute;left:5709;top:5918;width:66;height:5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"/>
                  <v:shape id="AutoShape 38" o:spid="_x0000_s1053" type="#_x0000_t32" style="position:absolute;left:5709;top:5976;width:66;height:5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"/>
                </v:group>
                <v:line id="Line 39" o:spid="_x0000_s1054" style="position:absolute;flip:y;visibility:visible;mso-wrap-style:square" from="41998,1816" to="42005,3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"/>
                <v:line id="Line 40" o:spid="_x0000_s1055" style="position:absolute;flip:y;visibility:visible;mso-wrap-style:square" from="36544,3359" to="47999,3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"/>
                <v:group id="Group 41" o:spid="_x0000_s1056" style="position:absolute;left:46913;top:3892;width:1448;height:2896" coordorigin="8739,2955" coordsize="228,4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">
                  <v:line id="Line 42" o:spid="_x0000_s1057" style="position:absolute;visibility:visible;mso-wrap-style:square" from="8797,3069" to="8798,3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" strokeweight="1.5pt"/>
                  <v:line id="Line 43" o:spid="_x0000_s1058" style="position:absolute;visibility:visible;mso-wrap-style:square" from="8853,3012" to="8854,3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"/>
                  <v:line id="Line 44" o:spid="_x0000_s1059" style="position:absolute;visibility:visible;mso-wrap-style:square" from="8853,3184" to="8967,31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" strokeweight=".5pt">
                    <v:stroke endarrow="block" endarrowwidth="narrow" endarrowlength="short"/>
                  </v:line>
                  <v:line id="Line 45" o:spid="_x0000_s1060" style="position:absolute;visibility:visible;mso-wrap-style:square" from="8854,3012" to="8910,30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1n0WxgAAANw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vCcTuDvTDwCcvELAAD//wMAUEsBAi0AFAAGAAgAAAAhANvh9svuAAAAhQEAABMAAAAAAAAA&#10;AAAAAAAAAAAAAFtDb250ZW50X1R5cGVzXS54bWxQSwECLQAUAAYACAAAACEAWvQsW78AAAAVAQAA&#10;CwAAAAAAAAAAAAAAAAAfAQAAX3JlbHMvLnJlbHNQSwECLQAUAAYACAAAACEAudZ9FsYAAADcAAAA&#10;DwAAAAAAAAAAAAAAAAAHAgAAZHJzL2Rvd25yZXYueG1sUEsFBgAAAAADAAMAtwAAAPoCAAAAAA==&#10;"/>
                  <v:line id="Line 46" o:spid="_x0000_s1061" style="position:absolute;flip:y;visibility:visible;mso-wrap-style:square" from="8910,2955" to="8911,30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"/>
                  <v:line id="Line 47" o:spid="_x0000_s1062" style="position:absolute;visibility:visible;mso-wrap-style:square" from="8854,3354" to="8910,3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"/>
                  <v:line id="Line 48" o:spid="_x0000_s1063" style="position:absolute;visibility:visible;mso-wrap-style:square" from="8910,3354" to="8910,3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"/>
                  <v:line id="Line 49" o:spid="_x0000_s1064" style="position:absolute;flip:x;visibility:visible;mso-wrap-style:square" from="8739,3185" to="8797,31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"/>
                </v:group>
                <v:shape id="Text Box 50" o:spid="_x0000_s1065" type="#_x0000_t202" style="position:absolute;left:47542;top:3987;width:3905;height:28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" filled="f" stroked="f">
                  <v:textbox>
                    <w:txbxContent>
                      <w:p w:rsidR="003970A4" w:rsidRDefault="003970A4" w:rsidP="00FC0950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T3</w:t>
                        </w:r>
                        <w:r>
                          <w:rPr>
                            <w:sz w:val="28"/>
                            <w:szCs w:val="28"/>
                            <w:lang w:val="en-US"/>
                          </w:rPr>
                          <w:t>3</w:t>
                        </w:r>
                      </w:p>
                      <w:p w:rsidR="003970A4" w:rsidRDefault="003970A4" w:rsidP="00FC0950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</w:p>
                    </w:txbxContent>
                  </v:textbox>
                </v:shape>
                <v:line id="Line 51" o:spid="_x0000_s1066" style="position:absolute;flip:y;visibility:visible;mso-wrap-style:square" from="48006,3359" to="48012,39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"/>
                <v:shape id="Text Box 52" o:spid="_x0000_s1067" type="#_x0000_t202" style="position:absolute;left:7023;top:4984;width:2171;height:2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" filled="f" stroked="f">
                  <v:textbox>
                    <w:txbxContent>
                      <w:p w:rsidR="003970A4" w:rsidRDefault="003970A4" w:rsidP="00FC0950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1</w:t>
                        </w:r>
                        <w:r>
                          <w:rPr>
                            <w:sz w:val="28"/>
                            <w:szCs w:val="28"/>
                            <w:lang w:val="en-US"/>
                          </w:rPr>
                          <w:t>1</w:t>
                        </w:r>
                      </w:p>
                      <w:p w:rsidR="003970A4" w:rsidRDefault="003970A4" w:rsidP="00FC0950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</w:p>
                    </w:txbxContent>
                  </v:textbox>
                </v:shape>
                <v:line id="Line 53" o:spid="_x0000_s1068" style="position:absolute;flip:x;visibility:visible;mso-wrap-style:square" from="47980,6788" to="48006,74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"/>
                <v:shape id="Text Box 54" o:spid="_x0000_s1069" type="#_x0000_t202" style="position:absolute;left:41573;top:8343;width:3607;height:28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" filled="f" stroked="f">
                  <v:textbox>
                    <w:txbxContent>
                      <w:p w:rsidR="003970A4" w:rsidRDefault="003970A4" w:rsidP="00FC0950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T4</w:t>
                        </w:r>
                        <w:r>
                          <w:rPr>
                            <w:sz w:val="28"/>
                            <w:szCs w:val="28"/>
                            <w:lang w:val="en-US"/>
                          </w:rPr>
                          <w:t>3</w:t>
                        </w:r>
                      </w:p>
                      <w:p w:rsidR="003970A4" w:rsidRDefault="003970A4" w:rsidP="00FC0950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</w:p>
                    </w:txbxContent>
                  </v:textbox>
                </v:shape>
                <v:oval id="Oval 55" o:spid="_x0000_s1070" style="position:absolute;left:41897;top:7302;width:368;height:3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" fillcolor="black"/>
                <v:shape id="Text Box 56" o:spid="_x0000_s1071" type="#_x0000_t202" style="position:absolute;left:41402;top:6921;width:2787;height:29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" filled="f" stroked="f">
                  <v:textbox>
                    <w:txbxContent>
                      <w:p w:rsidR="003970A4" w:rsidRDefault="003970A4" w:rsidP="00FC0950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4</w:t>
                        </w:r>
                      </w:p>
                      <w:p w:rsidR="003970A4" w:rsidRDefault="003970A4" w:rsidP="00FC0950">
                        <w:pPr>
                          <w:rPr>
                            <w:i/>
                            <w:lang w:val="en-US"/>
                          </w:rPr>
                        </w:pPr>
                      </w:p>
                    </w:txbxContent>
                  </v:textbox>
                </v:shape>
                <v:group id="Group 57" o:spid="_x0000_s1072" style="position:absolute;left:26581;top:5003;width:2178;height:731" coordorigin="5432,5918" coordsize="343,1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">
                  <v:shape id="AutoShape 58" o:spid="_x0000_s1073" type="#_x0000_t32" style="position:absolute;left:5432;top:5919;width:1;height:11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"/>
                  <v:shape id="AutoShape 59" o:spid="_x0000_s1074" type="#_x0000_t32" style="position:absolute;left:5433;top:6032;width:276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"/>
                  <v:shape id="AutoShape 60" o:spid="_x0000_s1075" type="#_x0000_t32" style="position:absolute;left:5433;top:5919;width:276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"/>
                  <v:shape id="AutoShape 61" o:spid="_x0000_s1076" type="#_x0000_t32" style="position:absolute;left:5709;top:5918;width:66;height:5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"/>
                  <v:shape id="AutoShape 62" o:spid="_x0000_s1077" type="#_x0000_t32" style="position:absolute;left:5709;top:5976;width:66;height:5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"/>
                </v:group>
                <v:group id="Group 63" o:spid="_x0000_s1078" style="position:absolute;left:26581;top:9315;width:2178;height:730" coordorigin="5432,5918" coordsize="343,1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">
                  <v:shape id="AutoShape 64" o:spid="_x0000_s1079" type="#_x0000_t32" style="position:absolute;left:5432;top:5919;width:1;height:11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"/>
                  <v:shape id="AutoShape 65" o:spid="_x0000_s1080" type="#_x0000_t32" style="position:absolute;left:5433;top:6032;width:276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"/>
                  <v:shape id="AutoShape 66" o:spid="_x0000_s1081" type="#_x0000_t32" style="position:absolute;left:5433;top:5919;width:276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"/>
                  <v:shape id="AutoShape 67" o:spid="_x0000_s1082" type="#_x0000_t32" style="position:absolute;left:5709;top:5918;width:66;height:5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"/>
                  <v:shape id="AutoShape 68" o:spid="_x0000_s1083" type="#_x0000_t32" style="position:absolute;left:5709;top:5976;width:66;height:5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"/>
                </v:group>
                <v:group id="Group 69" o:spid="_x0000_s1084" style="position:absolute;left:26581;top:11791;width:2178;height:731" coordorigin="5432,5918" coordsize="343,1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">
                  <v:shape id="AutoShape 70" o:spid="_x0000_s1085" type="#_x0000_t32" style="position:absolute;left:5432;top:5919;width:1;height:11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"/>
                  <v:shape id="AutoShape 71" o:spid="_x0000_s1086" type="#_x0000_t32" style="position:absolute;left:5433;top:6032;width:276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"/>
                  <v:shape id="AutoShape 72" o:spid="_x0000_s1087" type="#_x0000_t32" style="position:absolute;left:5433;top:5919;width:276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"/>
                  <v:shape id="AutoShape 73" o:spid="_x0000_s1088" type="#_x0000_t32" style="position:absolute;left:5709;top:5918;width:66;height:5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"/>
                  <v:shape id="AutoShape 74" o:spid="_x0000_s1089" type="#_x0000_t32" style="position:absolute;left:5709;top:5976;width:66;height:5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"/>
                </v:group>
                <v:group id="Group 75" o:spid="_x0000_s1090" style="position:absolute;left:26568;top:19431;width:2178;height:730" coordorigin="5432,5918" coordsize="343,1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">
                  <v:shape id="AutoShape 76" o:spid="_x0000_s1091" type="#_x0000_t32" style="position:absolute;left:5432;top:5919;width:1;height:11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"/>
                  <v:shape id="AutoShape 77" o:spid="_x0000_s1092" type="#_x0000_t32" style="position:absolute;left:5433;top:6032;width:276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"/>
                  <v:shape id="AutoShape 78" o:spid="_x0000_s1093" type="#_x0000_t32" style="position:absolute;left:5433;top:5919;width:276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"/>
                  <v:shape id="AutoShape 79" o:spid="_x0000_s1094" type="#_x0000_t32" style="position:absolute;left:5709;top:5918;width:66;height:5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"/>
                  <v:shape id="AutoShape 80" o:spid="_x0000_s1095" type="#_x0000_t32" style="position:absolute;left:5709;top:5976;width:66;height:5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"/>
                </v:group>
                <v:oval id="Oval 81" o:spid="_x0000_s1096" style="position:absolute;left:41821;top:3238;width:368;height:3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" fillcolor="black"/>
                <v:oval id="Oval 82" o:spid="_x0000_s1097" style="position:absolute;left:41859;top:11296;width:368;height:3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" fillcolor="black"/>
                <v:shape id="Text Box 83" o:spid="_x0000_s1098" type="#_x0000_t202" style="position:absolute;left:41509;top:1231;width:2788;height:23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" filled="f" stroked="f">
                  <v:textbox>
                    <w:txbxContent>
                      <w:p w:rsidR="003970A4" w:rsidRDefault="003970A4" w:rsidP="00FC0950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2</w:t>
                        </w:r>
                      </w:p>
                      <w:p w:rsidR="003970A4" w:rsidRDefault="003970A4" w:rsidP="00FC0950">
                        <w:pPr>
                          <w:rPr>
                            <w:i/>
                            <w:lang w:val="en-US"/>
                          </w:rPr>
                        </w:pPr>
                      </w:p>
                    </w:txbxContent>
                  </v:textbox>
                </v:shape>
                <v:shape id="Text Box 84" o:spid="_x0000_s1099" type="#_x0000_t202" style="position:absolute;left:24276;top:3759;width:2514;height:28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" filled="f" stroked="f">
                  <v:textbox>
                    <w:txbxContent>
                      <w:p w:rsidR="003970A4" w:rsidRDefault="003970A4" w:rsidP="00FC0950">
                        <w:pPr>
                          <w:rPr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i/>
                            <w:sz w:val="28"/>
                            <w:szCs w:val="28"/>
                            <w:lang w:val="en-US"/>
                          </w:rPr>
                          <w:t>a</w:t>
                        </w:r>
                      </w:p>
                      <w:p w:rsidR="003970A4" w:rsidRDefault="003970A4" w:rsidP="00FC0950">
                        <w:pPr>
                          <w:rPr>
                            <w:i/>
                            <w:sz w:val="28"/>
                            <w:szCs w:val="28"/>
                            <w:lang w:val="en-US"/>
                          </w:rPr>
                        </w:pPr>
                      </w:p>
                    </w:txbxContent>
                  </v:textbox>
                </v:shape>
                <v:shape id="Text Box 85" o:spid="_x0000_s1100" type="#_x0000_t202" style="position:absolute;left:24339;top:8147;width:2642;height:28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YgVwgAAANw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" filled="f" stroked="f">
                  <v:textbox>
                    <w:txbxContent>
                      <w:p w:rsidR="003970A4" w:rsidRDefault="003970A4" w:rsidP="00FC0950">
                        <w:pPr>
                          <w:rPr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i/>
                            <w:sz w:val="28"/>
                            <w:szCs w:val="28"/>
                            <w:lang w:val="en-US"/>
                          </w:rPr>
                          <w:t>b</w:t>
                        </w:r>
                      </w:p>
                      <w:p w:rsidR="003970A4" w:rsidRDefault="003970A4" w:rsidP="00FC0950">
                        <w:pPr>
                          <w:rPr>
                            <w:i/>
                            <w:sz w:val="28"/>
                            <w:szCs w:val="28"/>
                            <w:lang w:val="en-US"/>
                          </w:rPr>
                        </w:pPr>
                      </w:p>
                    </w:txbxContent>
                  </v:textbox>
                </v:shape>
                <v:shape id="Text Box 86" o:spid="_x0000_s1101" type="#_x0000_t202" style="position:absolute;left:24339;top:10623;width:2642;height:28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DS2OwwAAANw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qmagL3M/EIyOUNAAD//wMAUEsBAi0AFAAGAAgAAAAhANvh9svuAAAAhQEAABMAAAAAAAAAAAAA&#10;AAAAAAAAAFtDb250ZW50X1R5cGVzXS54bWxQSwECLQAUAAYACAAAACEAWvQsW78AAAAVAQAACwAA&#10;AAAAAAAAAAAAAAAfAQAAX3JlbHMvLnJlbHNQSwECLQAUAAYACAAAACEABw0tjsMAAADcAAAADwAA&#10;AAAAAAAAAAAAAAAHAgAAZHJzL2Rvd25yZXYueG1sUEsFBgAAAAADAAMAtwAAAPcCAAAAAA==&#10;" filled="f" stroked="f">
                  <v:textbox>
                    <w:txbxContent>
                      <w:p w:rsidR="003970A4" w:rsidRDefault="003970A4" w:rsidP="00FC0950">
                        <w:pPr>
                          <w:rPr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i/>
                            <w:sz w:val="28"/>
                            <w:szCs w:val="28"/>
                            <w:lang w:val="en-US"/>
                          </w:rPr>
                          <w:t>c</w:t>
                        </w:r>
                      </w:p>
                      <w:p w:rsidR="003970A4" w:rsidRDefault="003970A4" w:rsidP="00FC0950">
                        <w:pPr>
                          <w:rPr>
                            <w:i/>
                            <w:sz w:val="28"/>
                            <w:szCs w:val="28"/>
                            <w:lang w:val="en-US"/>
                          </w:rPr>
                        </w:pPr>
                      </w:p>
                    </w:txbxContent>
                  </v:textbox>
                </v:shape>
                <v:shape id="Text Box 87" o:spid="_x0000_s1102" type="#_x0000_t202" style="position:absolute;left:24339;top:18218;width:2642;height:28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" filled="f" stroked="f">
                  <v:textbox>
                    <w:txbxContent>
                      <w:p w:rsidR="003970A4" w:rsidRDefault="003970A4" w:rsidP="00FC0950">
                        <w:pPr>
                          <w:rPr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i/>
                            <w:sz w:val="28"/>
                            <w:szCs w:val="28"/>
                            <w:lang w:val="en-US"/>
                          </w:rPr>
                          <w:t>d</w:t>
                        </w:r>
                      </w:p>
                      <w:p w:rsidR="003970A4" w:rsidRDefault="003970A4" w:rsidP="00FC0950">
                        <w:pPr>
                          <w:rPr>
                            <w:i/>
                            <w:sz w:val="28"/>
                            <w:szCs w:val="28"/>
                            <w:lang w:val="en-US"/>
                          </w:rPr>
                        </w:pPr>
                      </w:p>
                    </w:txbxContent>
                  </v:textbox>
                </v:shape>
                <v:shape id="Text Box 88" o:spid="_x0000_s1103" type="#_x0000_t202" style="position:absolute;left:53784;top:9931;width:2515;height:28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" filled="f" stroked="f">
                  <v:textbox>
                    <w:txbxContent>
                      <w:p w:rsidR="003970A4" w:rsidRDefault="003970A4" w:rsidP="00FC0950">
                        <w:pPr>
                          <w:rPr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i/>
                            <w:sz w:val="28"/>
                            <w:szCs w:val="28"/>
                            <w:lang w:val="en-US"/>
                          </w:rPr>
                          <w:t>y</w:t>
                        </w:r>
                      </w:p>
                      <w:p w:rsidR="003970A4" w:rsidRDefault="003970A4" w:rsidP="00FC0950">
                        <w:pPr>
                          <w:rPr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i/>
                            <w:sz w:val="28"/>
                            <w:szCs w:val="28"/>
                            <w:lang w:val="en-US"/>
                          </w:rPr>
                          <w:t>y</w:t>
                        </w:r>
                      </w:p>
                      <w:p w:rsidR="003970A4" w:rsidRDefault="003970A4" w:rsidP="00FC0950">
                        <w:pPr>
                          <w:rPr>
                            <w:i/>
                            <w:sz w:val="28"/>
                            <w:szCs w:val="28"/>
                            <w:lang w:val="en-US"/>
                          </w:rPr>
                        </w:pPr>
                      </w:p>
                    </w:txbxContent>
                  </v:textbox>
                </v:shape>
                <v:line id="Line 89" o:spid="_x0000_s1104" style="position:absolute;flip:y;visibility:visible;mso-wrap-style:square" from="7956,7594" to="7962,132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"/>
                <v:line id="Line 90" o:spid="_x0000_s1105" style="position:absolute;visibility:visible;mso-wrap-style:square" from="42017,23628" to="42024,25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"/>
                <v:line id="Line 91" o:spid="_x0000_s1106" style="position:absolute;visibility:visible;mso-wrap-style:square" from="40195,25774" to="43815,25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" strokeweight="2.25pt"/>
                <v:shape id="Text Box 92" o:spid="_x0000_s1107" type="#_x0000_t202" style="position:absolute;left:41357;top:22866;width:2648;height:66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" filled="f" stroked="f">
                  <v:textbox style="mso-fit-shape-to-text:t">
                    <w:txbxContent>
                      <w:p w:rsidR="003970A4" w:rsidRDefault="003970A4" w:rsidP="00FC0950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1</w:t>
                        </w:r>
                      </w:p>
                      <w:p w:rsidR="003970A4" w:rsidRDefault="003970A4" w:rsidP="00FC0950">
                        <w:pPr>
                          <w:rPr>
                            <w:i/>
                            <w:lang w:val="en-US"/>
                          </w:rPr>
                        </w:pPr>
                      </w:p>
                    </w:txbxContent>
                  </v:textbox>
                </v:shape>
                <v:group id="Group 93" o:spid="_x0000_s1108" style="position:absolute;left:40919;top:3911;width:1448;height:2896" coordorigin="8739,2955" coordsize="228,4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">
                  <v:line id="Line 94" o:spid="_x0000_s1109" style="position:absolute;visibility:visible;mso-wrap-style:square" from="8797,3069" to="8798,3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" strokeweight="1.5pt"/>
                  <v:line id="Line 95" o:spid="_x0000_s1110" style="position:absolute;visibility:visible;mso-wrap-style:square" from="8853,3012" to="8854,3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"/>
                  <v:line id="Line 96" o:spid="_x0000_s1111" style="position:absolute;visibility:visible;mso-wrap-style:square" from="8853,3184" to="8967,31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" strokeweight=".5pt">
                    <v:stroke endarrow="block" endarrowwidth="narrow" endarrowlength="short"/>
                  </v:line>
                  <v:line id="Line 97" o:spid="_x0000_s1112" style="position:absolute;visibility:visible;mso-wrap-style:square" from="8854,3012" to="8910,30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"/>
                  <v:line id="Line 98" o:spid="_x0000_s1113" style="position:absolute;flip:y;visibility:visible;mso-wrap-style:square" from="8910,2955" to="8911,30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"/>
                  <v:line id="Line 99" o:spid="_x0000_s1114" style="position:absolute;visibility:visible;mso-wrap-style:square" from="8854,3354" to="8910,3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"/>
                  <v:line id="Line 100" o:spid="_x0000_s1115" style="position:absolute;visibility:visible;mso-wrap-style:square" from="8910,3354" to="8910,3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"/>
                  <v:line id="Line 101" o:spid="_x0000_s1116" style="position:absolute;flip:x;visibility:visible;mso-wrap-style:square" from="8739,3185" to="8797,31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"/>
                </v:group>
                <v:line id="Line 102" o:spid="_x0000_s1117" style="position:absolute;flip:y;visibility:visible;mso-wrap-style:square" from="42005,3378" to="42017,39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"/>
                <v:line id="Line 103" o:spid="_x0000_s1118" style="position:absolute;flip:x;visibility:visible;mso-wrap-style:square" from="41897,11087" to="42056,115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"/>
                <v:line id="Line 104" o:spid="_x0000_s1119" style="position:absolute;visibility:visible;mso-wrap-style:square" from="41998,15836" to="42024,167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"/>
                <v:group id="Group 105" o:spid="_x0000_s1120" style="position:absolute;left:40906;top:20669;width:1454;height:2895" coordorigin="8739,3594" coordsize="229,4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">
                  <v:line id="Line 106" o:spid="_x0000_s1121" style="position:absolute;visibility:visible;mso-wrap-style:square" from="8797,3708" to="8798,39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" strokeweight="1.5pt"/>
                  <v:line id="Line 107" o:spid="_x0000_s1122" style="position:absolute;visibility:visible;mso-wrap-style:square" from="8853,3651" to="8854,39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"/>
                  <v:line id="Line 108" o:spid="_x0000_s1123" style="position:absolute;flip:x y;visibility:visible;mso-wrap-style:square" from="8854,3823" to="8968,38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" strokeweight=".5pt">
                    <v:stroke endarrow="block" endarrowwidth="narrow" endarrowlength="short"/>
                  </v:line>
                  <v:line id="Line 109" o:spid="_x0000_s1124" style="position:absolute;visibility:visible;mso-wrap-style:square" from="8854,3651" to="8910,3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"/>
                  <v:line id="Line 110" o:spid="_x0000_s1125" style="position:absolute;flip:y;visibility:visible;mso-wrap-style:square" from="8910,3594" to="8911,36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"/>
                  <v:line id="Line 111" o:spid="_x0000_s1126" style="position:absolute;visibility:visible;mso-wrap-style:square" from="8854,3993" to="8910,3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"/>
                  <v:line id="Line 112" o:spid="_x0000_s1127" style="position:absolute;visibility:visible;mso-wrap-style:square" from="8910,3993" to="8911,40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"/>
                  <v:line id="Line 113" o:spid="_x0000_s1128" style="position:absolute;flip:x;visibility:visible;mso-wrap-style:square" from="8739,3824" to="8797,38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"/>
                </v:group>
                <v:shape id="Text Box 114" o:spid="_x0000_s1129" type="#_x0000_t202" style="position:absolute;left:41548;top:20821;width:3606;height:28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gUjU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" filled="f" stroked="f">
                  <v:textbox>
                    <w:txbxContent>
                      <w:p w:rsidR="003970A4" w:rsidRDefault="003970A4" w:rsidP="00FC0950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T8</w:t>
                        </w:r>
                        <w:r>
                          <w:rPr>
                            <w:sz w:val="28"/>
                            <w:szCs w:val="28"/>
                            <w:lang w:val="en-US"/>
                          </w:rPr>
                          <w:t>3</w:t>
                        </w:r>
                      </w:p>
                      <w:p w:rsidR="003970A4" w:rsidRDefault="003970A4" w:rsidP="00FC0950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</w:p>
                    </w:txbxContent>
                  </v:textbox>
                </v:shape>
                <v:oval id="Oval 115" o:spid="_x0000_s1130" style="position:absolute;left:41833;top:23964;width:369;height:3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" fillcolor="black"/>
                <v:oval id="Oval 116" o:spid="_x0000_s1131" style="position:absolute;left:41897;top:11315;width:368;height:3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" fillcolor="black"/>
                <v:group id="Group 117" o:spid="_x0000_s1132" style="position:absolute;left:40944;top:8191;width:1448;height:2896" coordorigin="8739,2955" coordsize="228,4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">
                  <v:line id="Line 118" o:spid="_x0000_s1133" style="position:absolute;visibility:visible;mso-wrap-style:square" from="8797,3069" to="8798,3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" strokeweight="1.5pt"/>
                  <v:line id="Line 119" o:spid="_x0000_s1134" style="position:absolute;visibility:visible;mso-wrap-style:square" from="8853,3012" to="8854,3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+QDexwAAANw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PxN8eUYm0Ms/AAAA//8DAFBLAQItABQABgAIAAAAIQDb4fbL7gAAAIUBAAATAAAAAAAA&#10;AAAAAAAAAAAAAABbQ29udGVudF9UeXBlc10ueG1sUEsBAi0AFAAGAAgAAAAhAFr0LFu/AAAAFQEA&#10;AAsAAAAAAAAAAAAAAAAAHwEAAF9yZWxzLy5yZWxzUEsBAi0AFAAGAAgAAAAhAJb5AN7HAAAA3AAA&#10;AA8AAAAAAAAAAAAAAAAABwIAAGRycy9kb3ducmV2LnhtbFBLBQYAAAAAAwADALcAAAD7AgAAAAA=&#10;"/>
                  <v:line id="Line 120" o:spid="_x0000_s1135" style="position:absolute;visibility:visible;mso-wrap-style:square" from="8853,3184" to="8967,31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" strokeweight=".5pt">
                    <v:stroke endarrow="block" endarrowwidth="narrow" endarrowlength="short"/>
                  </v:line>
                  <v:line id="Line 121" o:spid="_x0000_s1136" style="position:absolute;visibility:visible;mso-wrap-style:square" from="8854,3012" to="8910,30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K56pxAAAANw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yQx+n4kXyOUPAAAA//8DAFBLAQItABQABgAIAAAAIQDb4fbL7gAAAIUBAAATAAAAAAAAAAAA&#10;AAAAAAAAAABbQ29udGVudF9UeXBlc10ueG1sUEsBAi0AFAAGAAgAAAAhAFr0LFu/AAAAFQEAAAsA&#10;AAAAAAAAAAAAAAAAHwEAAF9yZWxzLy5yZWxzUEsBAi0AFAAGAAgAAAAhAGYrnqnEAAAA3AAAAA8A&#10;AAAAAAAAAAAAAAAABwIAAGRycy9kb3ducmV2LnhtbFBLBQYAAAAAAwADALcAAAD4AgAAAAA=&#10;"/>
                  <v:line id="Line 122" o:spid="_x0000_s1137" style="position:absolute;flip:y;visibility:visible;mso-wrap-style:square" from="8910,2955" to="8911,30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"/>
                  <v:line id="Line 123" o:spid="_x0000_s1138" style="position:absolute;visibility:visible;mso-wrap-style:square" from="8854,3354" to="8910,3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jqNGxAAAANw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fvIG92fiBXL2CwAA//8DAFBLAQItABQABgAIAAAAIQDb4fbL7gAAAIUBAAATAAAAAAAAAAAA&#10;AAAAAAAAAABbQ29udGVudF9UeXBlc10ueG1sUEsBAi0AFAAGAAgAAAAhAFr0LFu/AAAAFQEAAAsA&#10;AAAAAAAAAAAAAAAAHwEAAF9yZWxzLy5yZWxzUEsBAi0AFAAGAAgAAAAhAIaOo0bEAAAA3AAAAA8A&#10;AAAAAAAAAAAAAAAABwIAAGRycy9kb3ducmV2LnhtbFBLBQYAAAAAAwADALcAAAD4AgAAAAA=&#10;"/>
                  <v:line id="Line 124" o:spid="_x0000_s1139" style="position:absolute;visibility:visible;mso-wrap-style:square" from="8910,3354" to="8910,3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"/>
                  <v:line id="Line 125" o:spid="_x0000_s1140" style="position:absolute;flip:x;visibility:visible;mso-wrap-style:square" from="8739,3185" to="8797,31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"/>
                </v:group>
                <v:group id="Group 126" o:spid="_x0000_s1141" style="position:absolute;left:35458;top:3937;width:1448;height:2895" coordorigin="8739,2955" coordsize="228,4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QyB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U8GXZ2QCnf8CAAD//wMAUEsBAi0AFAAGAAgAAAAhANvh9svuAAAAhQEAABMAAAAAAAAA&#10;AAAAAAAAAAAAAFtDb250ZW50X1R5cGVzXS54bWxQSwECLQAUAAYACAAAACEAWvQsW78AAAAVAQAA&#10;CwAAAAAAAAAAAAAAAAAfAQAAX3JlbHMvLnJlbHNQSwECLQAUAAYACAAAACEAzh0MgcYAAADcAAAA&#10;DwAAAAAAAAAAAAAAAAAHAgAAZHJzL2Rvd25yZXYueG1sUEsFBgAAAAADAAMAtwAAAPoCAAAAAA==&#10;">
                  <v:line id="Line 127" o:spid="_x0000_s1142" style="position:absolute;visibility:visible;mso-wrap-style:square" from="8797,3069" to="8798,3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" strokeweight="1.5pt"/>
                  <v:line id="Line 128" o:spid="_x0000_s1143" style="position:absolute;visibility:visible;mso-wrap-style:square" from="8853,3012" to="8854,3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"/>
                  <v:line id="Line 129" o:spid="_x0000_s1144" style="position:absolute;visibility:visible;mso-wrap-style:square" from="8853,3184" to="8967,31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" strokeweight=".5pt">
                    <v:stroke endarrow="block" endarrowwidth="narrow" endarrowlength="short"/>
                  </v:line>
                  <v:line id="Line 130" o:spid="_x0000_s1145" style="position:absolute;visibility:visible;mso-wrap-style:square" from="8854,3012" to="8910,30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"/>
                  <v:line id="Line 131" o:spid="_x0000_s1146" style="position:absolute;flip:y;visibility:visible;mso-wrap-style:square" from="8910,2955" to="8911,30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"/>
                  <v:line id="Line 132" o:spid="_x0000_s1147" style="position:absolute;visibility:visible;mso-wrap-style:square" from="8854,3354" to="8910,3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"/>
                  <v:line id="Line 133" o:spid="_x0000_s1148" style="position:absolute;visibility:visible;mso-wrap-style:square" from="8910,3354" to="8910,3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"/>
                  <v:line id="Line 134" o:spid="_x0000_s1149" style="position:absolute;flip:x;visibility:visible;mso-wrap-style:square" from="8739,3185" to="8797,31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"/>
                </v:group>
                <v:shape id="Text Box 135" o:spid="_x0000_s1150" type="#_x0000_t202" style="position:absolute;left:41541;top:4064;width:3607;height:28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" filled="f" stroked="f">
                  <v:textbox>
                    <w:txbxContent>
                      <w:p w:rsidR="003970A4" w:rsidRDefault="003970A4" w:rsidP="00FC0950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T2</w:t>
                        </w:r>
                        <w:r>
                          <w:rPr>
                            <w:sz w:val="28"/>
                            <w:szCs w:val="28"/>
                            <w:lang w:val="en-US"/>
                          </w:rPr>
                          <w:t>3</w:t>
                        </w:r>
                      </w:p>
                      <w:p w:rsidR="003970A4" w:rsidRDefault="003970A4" w:rsidP="00FC0950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</w:p>
                    </w:txbxContent>
                  </v:textbox>
                </v:shape>
                <v:line id="Line 136" o:spid="_x0000_s1151" style="position:absolute;flip:x;visibility:visible;mso-wrap-style:square" from="28759,9652" to="40932,96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"/>
                <v:line id="Line 137" o:spid="_x0000_s1152" style="position:absolute;flip:x;visibility:visible;mso-wrap-style:square" from="46189,5346" to="46901,53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"/>
                <v:line id="Line 138" o:spid="_x0000_s1153" style="position:absolute;visibility:visible;mso-wrap-style:square" from="46189,5346" to="46196,198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"/>
                <v:line id="Line 139" o:spid="_x0000_s1154" style="position:absolute;flip:x;visibility:visible;mso-wrap-style:square" from="39687,22104" to="40906,22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"/>
                <v:group id="Group 140" o:spid="_x0000_s1155" style="position:absolute;left:40900;top:16776;width:1454;height:2896" coordorigin="8739,3594" coordsize="229,4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ss++xgAAANw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uazBB5nwhGQq18AAAD//wMAUEsBAi0AFAAGAAgAAAAhANvh9svuAAAAhQEAABMAAAAAAAAA&#10;AAAAAAAAAAAAAFtDb250ZW50X1R5cGVzXS54bWxQSwECLQAUAAYACAAAACEAWvQsW78AAAAVAQAA&#10;CwAAAAAAAAAAAAAAAAAfAQAAX3JlbHMvLnJlbHNQSwECLQAUAAYACAAAACEAdLLPvsYAAADcAAAA&#10;DwAAAAAAAAAAAAAAAAAHAgAAZHJzL2Rvd25yZXYueG1sUEsFBgAAAAADAAMAtwAAAPoCAAAAAA==&#10;">
                  <v:line id="Line 141" o:spid="_x0000_s1156" style="position:absolute;visibility:visible;mso-wrap-style:square" from="8797,3708" to="8798,39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" strokeweight="1.5pt"/>
                  <v:line id="Line 142" o:spid="_x0000_s1157" style="position:absolute;visibility:visible;mso-wrap-style:square" from="8853,3651" to="8854,39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"/>
                  <v:line id="Line 143" o:spid="_x0000_s1158" style="position:absolute;flip:x y;visibility:visible;mso-wrap-style:square" from="8854,3823" to="8968,38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" strokeweight=".5pt">
                    <v:stroke endarrow="block" endarrowwidth="narrow" endarrowlength="short"/>
                  </v:line>
                  <v:line id="Line 144" o:spid="_x0000_s1159" style="position:absolute;visibility:visible;mso-wrap-style:square" from="8854,3651" to="8910,3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"/>
                  <v:line id="Line 145" o:spid="_x0000_s1160" style="position:absolute;flip:y;visibility:visible;mso-wrap-style:square" from="8910,3594" to="8911,36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"/>
                  <v:line id="Line 146" o:spid="_x0000_s1161" style="position:absolute;visibility:visible;mso-wrap-style:square" from="8854,3993" to="8910,3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"/>
                  <v:line id="Line 147" o:spid="_x0000_s1162" style="position:absolute;visibility:visible;mso-wrap-style:square" from="8910,3993" to="8911,40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"/>
                  <v:line id="Line 148" o:spid="_x0000_s1163" style="position:absolute;flip:x;visibility:visible;mso-wrap-style:square" from="8739,3824" to="8797,38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"/>
                </v:group>
                <v:shape id="Text Box 149" o:spid="_x0000_s1164" type="#_x0000_t202" style="position:absolute;left:41541;top:16929;width:3607;height:28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" filled="f" stroked="f">
                  <v:textbox>
                    <w:txbxContent>
                      <w:p w:rsidR="003970A4" w:rsidRDefault="003970A4" w:rsidP="00FC0950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T7</w:t>
                        </w:r>
                        <w:r>
                          <w:rPr>
                            <w:sz w:val="28"/>
                            <w:szCs w:val="28"/>
                            <w:lang w:val="en-US"/>
                          </w:rPr>
                          <w:t>3</w:t>
                        </w:r>
                      </w:p>
                      <w:p w:rsidR="003970A4" w:rsidRDefault="003970A4" w:rsidP="00FC0950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</w:p>
                    </w:txbxContent>
                  </v:textbox>
                </v:shape>
                <v:line id="Line 150" o:spid="_x0000_s1165" style="position:absolute;visibility:visible;mso-wrap-style:square" from="39687,18249" to="40913,182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"/>
                <v:line id="Line 151" o:spid="_x0000_s1166" style="position:absolute;visibility:visible;mso-wrap-style:square" from="41986,19672" to="42024,210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"/>
                <v:line id="Line 152" o:spid="_x0000_s1167" style="position:absolute;flip:y;visibility:visible;mso-wrap-style:square" from="36544,3359" to="36550,38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"/>
                <v:shape id="Text Box 153" o:spid="_x0000_s1168" type="#_x0000_t202" style="position:absolute;left:36080;top:4032;width:3607;height:28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" filled="f" stroked="f">
                  <v:textbox>
                    <w:txbxContent>
                      <w:p w:rsidR="003970A4" w:rsidRDefault="003970A4" w:rsidP="00FC0950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T1</w:t>
                        </w:r>
                        <w:r>
                          <w:rPr>
                            <w:sz w:val="28"/>
                            <w:szCs w:val="28"/>
                            <w:lang w:val="en-US"/>
                          </w:rPr>
                          <w:t>3</w:t>
                        </w:r>
                      </w:p>
                      <w:p w:rsidR="003970A4" w:rsidRDefault="003970A4" w:rsidP="00FC0950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</w:p>
                    </w:txbxContent>
                  </v:textbox>
                </v:shape>
                <v:line id="Line 154" o:spid="_x0000_s1169" style="position:absolute;flip:x y;visibility:visible;mso-wrap-style:square" from="28759,5391" to="35458,53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"/>
                <v:line id="Line 155" o:spid="_x0000_s1170" style="position:absolute;visibility:visible;mso-wrap-style:square" from="36715,15830" to="41986,158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"/>
                <v:line id="Line 156" o:spid="_x0000_s1171" style="position:absolute;visibility:visible;mso-wrap-style:square" from="36544,6788" to="36550,124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"/>
                <v:line id="Line 157" o:spid="_x0000_s1172" style="position:absolute;flip:x;visibility:visible;mso-wrap-style:square" from="39687,5346" to="40919,53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"/>
                <v:line id="Line 158" o:spid="_x0000_s1173" style="position:absolute;visibility:visible;mso-wrap-style:square" from="39687,5346" to="39693,182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"/>
                <v:oval id="Oval 159" o:spid="_x0000_s1174" style="position:absolute;left:34315;top:5219;width:368;height:3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" fillcolor="black"/>
                <v:oval id="Oval 160" o:spid="_x0000_s1175" style="position:absolute;left:41846;top:20154;width:368;height:3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" fillcolor="black"/>
                <v:shape id="Text Box 161" o:spid="_x0000_s1176" type="#_x0000_t202" style="position:absolute;left:41344;top:19577;width:2788;height:2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" filled="f" stroked="f">
                  <v:textbox>
                    <w:txbxContent>
                      <w:p w:rsidR="003970A4" w:rsidRDefault="003970A4" w:rsidP="00FC0950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6</w:t>
                        </w:r>
                      </w:p>
                      <w:p w:rsidR="003970A4" w:rsidRDefault="003970A4" w:rsidP="00FC0950">
                        <w:pPr>
                          <w:rPr>
                            <w:i/>
                            <w:lang w:val="en-US"/>
                          </w:rPr>
                        </w:pPr>
                      </w:p>
                    </w:txbxContent>
                  </v:textbox>
                </v:shape>
                <v:line id="Line 162" o:spid="_x0000_s1177" style="position:absolute;visibility:visible;mso-wrap-style:square" from="5568,5397" to="9055,5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"/>
                <v:line id="Line 163" o:spid="_x0000_s1178" style="position:absolute;visibility:visible;mso-wrap-style:square" from="9048,5397" to="9055,131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"/>
                <v:shape id="Text Box 164" o:spid="_x0000_s1179" type="#_x0000_t202" style="position:absolute;left:5715;top:7105;width:2171;height:2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" filled="f" stroked="f">
                  <v:textbox>
                    <w:txbxContent>
                      <w:p w:rsidR="003970A4" w:rsidRDefault="003970A4" w:rsidP="00FC0950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&amp;</w:t>
                        </w:r>
                        <w:r>
                          <w:rPr>
                            <w:sz w:val="28"/>
                            <w:szCs w:val="28"/>
                            <w:lang w:val="en-US"/>
                          </w:rPr>
                          <w:t>1</w:t>
                        </w:r>
                      </w:p>
                      <w:p w:rsidR="003970A4" w:rsidRDefault="003970A4" w:rsidP="00FC0950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</w:p>
                    </w:txbxContent>
                  </v:textbox>
                </v:shape>
                <v:line id="Line 165" o:spid="_x0000_s1180" style="position:absolute;visibility:visible;mso-wrap-style:square" from="36556,15290" to="36563,167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"/>
                <v:group id="Group 166" o:spid="_x0000_s1181" style="position:absolute;left:35445;top:12395;width:1454;height:2895" coordorigin="8739,3594" coordsize="229,4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">
                  <v:line id="Line 167" o:spid="_x0000_s1182" style="position:absolute;visibility:visible;mso-wrap-style:square" from="8797,3708" to="8798,39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" strokeweight="1.5pt"/>
                  <v:line id="Line 168" o:spid="_x0000_s1183" style="position:absolute;visibility:visible;mso-wrap-style:square" from="8853,3651" to="8854,39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"/>
                  <v:line id="Line 169" o:spid="_x0000_s1184" style="position:absolute;flip:x y;visibility:visible;mso-wrap-style:square" from="8854,3823" to="8968,38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" strokeweight=".5pt">
                    <v:stroke endarrow="block" endarrowwidth="narrow" endarrowlength="short"/>
                  </v:line>
                  <v:line id="Line 170" o:spid="_x0000_s1185" style="position:absolute;visibility:visible;mso-wrap-style:square" from="8854,3651" to="8910,3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"/>
                  <v:line id="Line 171" o:spid="_x0000_s1186" style="position:absolute;flip:y;visibility:visible;mso-wrap-style:square" from="8910,3594" to="8911,36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"/>
                  <v:line id="Line 172" o:spid="_x0000_s1187" style="position:absolute;visibility:visible;mso-wrap-style:square" from="8854,3993" to="8910,3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"/>
                  <v:line id="Line 173" o:spid="_x0000_s1188" style="position:absolute;visibility:visible;mso-wrap-style:square" from="8910,3993" to="8911,40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"/>
                  <v:line id="Line 174" o:spid="_x0000_s1189" style="position:absolute;flip:x;visibility:visible;mso-wrap-style:square" from="8739,3824" to="8797,38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"/>
                </v:group>
                <v:shape id="Text Box 175" o:spid="_x0000_s1190" type="#_x0000_t202" style="position:absolute;left:36087;top:12547;width:3606;height:28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" filled="f" stroked="f">
                  <v:textbox>
                    <w:txbxContent>
                      <w:p w:rsidR="003970A4" w:rsidRDefault="003970A4" w:rsidP="00FC0950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T5</w:t>
                        </w:r>
                        <w:r>
                          <w:rPr>
                            <w:sz w:val="28"/>
                            <w:szCs w:val="28"/>
                            <w:lang w:val="en-US"/>
                          </w:rPr>
                          <w:t>3</w:t>
                        </w:r>
                      </w:p>
                      <w:p w:rsidR="003970A4" w:rsidRDefault="003970A4" w:rsidP="00FC0950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</w:p>
                    </w:txbxContent>
                  </v:textbox>
                </v:shape>
                <v:oval id="Oval 176" o:spid="_x0000_s1191" style="position:absolute;left:36372;top:15646;width:369;height:3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" fillcolor="black"/>
                <v:shape id="Text Box 177" o:spid="_x0000_s1192" type="#_x0000_t202" style="position:absolute;left:35934;top:15379;width:2788;height:2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" filled="f" stroked="f">
                  <v:textbox>
                    <w:txbxContent>
                      <w:p w:rsidR="003970A4" w:rsidRDefault="003970A4" w:rsidP="00FC0950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5</w:t>
                        </w:r>
                      </w:p>
                      <w:p w:rsidR="003970A4" w:rsidRDefault="003970A4" w:rsidP="00FC0950">
                        <w:pPr>
                          <w:rPr>
                            <w:i/>
                            <w:lang w:val="en-US"/>
                          </w:rPr>
                        </w:pPr>
                      </w:p>
                    </w:txbxContent>
                  </v:textbox>
                </v:shape>
                <v:group id="Group 178" o:spid="_x0000_s1193" style="position:absolute;left:35439;top:16776;width:1454;height:2896" coordorigin="8739,3594" coordsize="229,4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">
                  <v:line id="Line 179" o:spid="_x0000_s1194" style="position:absolute;visibility:visible;mso-wrap-style:square" from="8797,3708" to="8798,39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" strokeweight="1.5pt"/>
                  <v:line id="Line 180" o:spid="_x0000_s1195" style="position:absolute;visibility:visible;mso-wrap-style:square" from="8853,3651" to="8854,39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"/>
                  <v:line id="Line 181" o:spid="_x0000_s1196" style="position:absolute;flip:x y;visibility:visible;mso-wrap-style:square" from="8854,3823" to="8968,38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" strokeweight=".5pt">
                    <v:stroke endarrow="block" endarrowwidth="narrow" endarrowlength="short"/>
                  </v:line>
                  <v:line id="Line 182" o:spid="_x0000_s1197" style="position:absolute;visibility:visible;mso-wrap-style:square" from="8854,3651" to="8910,3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"/>
                  <v:line id="Line 183" o:spid="_x0000_s1198" style="position:absolute;flip:y;visibility:visible;mso-wrap-style:square" from="8910,3594" to="8911,36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"/>
                  <v:line id="Line 184" o:spid="_x0000_s1199" style="position:absolute;visibility:visible;mso-wrap-style:square" from="8854,3993" to="8910,3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"/>
                  <v:line id="Line 185" o:spid="_x0000_s1200" style="position:absolute;visibility:visible;mso-wrap-style:square" from="8910,3993" to="8911,40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"/>
                  <v:line id="Line 186" o:spid="_x0000_s1201" style="position:absolute;flip:x;visibility:visible;mso-wrap-style:square" from="8739,3824" to="8797,38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"/>
                </v:group>
                <v:shape id="Text Box 187" o:spid="_x0000_s1202" type="#_x0000_t202" style="position:absolute;left:36080;top:16929;width:3607;height:28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" filled="f" stroked="f">
                  <v:textbox>
                    <w:txbxContent>
                      <w:p w:rsidR="003970A4" w:rsidRDefault="003970A4" w:rsidP="00FC0950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T6</w:t>
                        </w:r>
                        <w:r>
                          <w:rPr>
                            <w:sz w:val="28"/>
                            <w:szCs w:val="28"/>
                            <w:lang w:val="en-US"/>
                          </w:rPr>
                          <w:t>3</w:t>
                        </w:r>
                      </w:p>
                      <w:p w:rsidR="003970A4" w:rsidRDefault="003970A4" w:rsidP="00FC0950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</w:p>
                    </w:txbxContent>
                  </v:textbox>
                </v:shape>
                <v:line id="Line 188" o:spid="_x0000_s1203" style="position:absolute;visibility:visible;mso-wrap-style:square" from="33432,18249" to="35452,18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"/>
                <v:oval id="Oval 189" o:spid="_x0000_s1204" style="position:absolute;left:33280;top:9518;width:368;height:3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" fillcolor="black"/>
                <v:line id="Line 190" o:spid="_x0000_s1205" style="position:absolute;visibility:visible;mso-wrap-style:square" from="42005,6788" to="42005,81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"/>
                <v:line id="Line 191" o:spid="_x0000_s1206" style="position:absolute;visibility:visible;mso-wrap-style:square" from="42189,7467" to="47980,74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"/>
                <v:line id="Line 192" o:spid="_x0000_s1207" style="position:absolute;visibility:visible;mso-wrap-style:square" from="36525,11442" to="51955,114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"/>
                <v:oval id="Oval 193" o:spid="_x0000_s1208" style="position:absolute;left:36347;top:11252;width:368;height:3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" fillcolor="black"/>
                <v:line id="Line 194" o:spid="_x0000_s1209" style="position:absolute;visibility:visible;mso-wrap-style:square" from="36493,23590" to="36499,25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"/>
                <v:line id="Line 195" o:spid="_x0000_s1210" style="position:absolute;visibility:visible;mso-wrap-style:square" from="34671,25736" to="38290,25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" strokeweight="2.25pt"/>
                <v:shape id="Text Box 196" o:spid="_x0000_s1211" type="#_x0000_t202" style="position:absolute;left:35928;top:22891;width:2648;height:66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" filled="f" stroked="f">
                  <v:textbox style="mso-fit-shape-to-text:t">
                    <w:txbxContent>
                      <w:p w:rsidR="003970A4" w:rsidRDefault="003970A4" w:rsidP="00FC0950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1</w:t>
                        </w:r>
                      </w:p>
                      <w:p w:rsidR="003970A4" w:rsidRDefault="003970A4" w:rsidP="00FC0950">
                        <w:pPr>
                          <w:rPr>
                            <w:i/>
                            <w:lang w:val="en-US"/>
                          </w:rPr>
                        </w:pPr>
                      </w:p>
                    </w:txbxContent>
                  </v:textbox>
                </v:shape>
                <v:line id="Line 197" o:spid="_x0000_s1212" style="position:absolute;flip:x;visibility:visible;mso-wrap-style:square" from="36493,19558" to="36544,236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"/>
                <v:oval id="Oval 198" o:spid="_x0000_s1213" style="position:absolute;left:36309;top:23964;width:368;height:3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" fillcolor="black"/>
                <v:line id="Line 199" o:spid="_x0000_s1214" style="position:absolute;flip:x;visibility:visible;mso-wrap-style:square" from="28759,19767" to="46189,197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"/>
                <v:line id="Line 200" o:spid="_x0000_s1215" style="position:absolute;flip:y;visibility:visible;mso-wrap-style:square" from="39687,19888" to="39693,22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"/>
                <v:oval id="Oval 201" o:spid="_x0000_s1216" style="position:absolute;left:39497;top:19583;width:368;height:3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" fillcolor="black"/>
                <v:line id="Line 202" o:spid="_x0000_s1217" style="position:absolute;flip:x;visibility:visible;mso-wrap-style:square" from="28759,12160" to="39693,121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"/>
                <v:oval id="Oval 203" o:spid="_x0000_s1218" style="position:absolute;left:39458;top:12014;width:369;height:3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" fillcolor="black"/>
                <v:line id="Line 204" o:spid="_x0000_s1219" style="position:absolute;visibility:visible;mso-wrap-style:square" from="34493,5461" to="34499,138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"/>
                <v:line id="Line 205" o:spid="_x0000_s1220" style="position:absolute;flip:x;visibility:visible;mso-wrap-style:square" from="34493,13849" to="35439,138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"/>
                <v:line id="Line 206" o:spid="_x0000_s1221" style="position:absolute;visibility:visible;mso-wrap-style:square" from="33432,9721" to="33439,182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"/>
                <v:shape id="Text Box 207" o:spid="_x0000_s1222" type="#_x0000_t202" style="position:absolute;left:41059;top:11201;width:2787;height:2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" filled="f" stroked="f">
                  <v:textbox>
                    <w:txbxContent>
                      <w:p w:rsidR="003970A4" w:rsidRDefault="003970A4" w:rsidP="00FC0950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3</w:t>
                        </w:r>
                      </w:p>
                      <w:p w:rsidR="003970A4" w:rsidRDefault="003970A4" w:rsidP="00FC0950">
                        <w:pPr>
                          <w:rPr>
                            <w:i/>
                            <w:lang w:val="en-US"/>
                          </w:rPr>
                        </w:pP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123B14" w:rsidRDefault="00123B14" w:rsidP="00FC0950">
      <w:pPr>
        <w:spacing w:after="0"/>
        <w:jc w:val="both"/>
        <w:rPr>
          <w:rFonts w:ascii="Times New Roman" w:hAnsi="Times New Roman" w:cs="Times New Roman"/>
          <w:sz w:val="28"/>
        </w:rPr>
      </w:pPr>
    </w:p>
    <w:p w:rsidR="00493CD8" w:rsidRPr="00D1508E" w:rsidRDefault="00493CD8" w:rsidP="004D4EE5">
      <w:pPr>
        <w:spacing w:after="0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D1508E">
        <w:rPr>
          <w:rFonts w:ascii="Times New Roman" w:hAnsi="Times New Roman" w:cs="Times New Roman"/>
          <w:b/>
          <w:sz w:val="28"/>
        </w:rPr>
        <w:t xml:space="preserve">2 </w:t>
      </w:r>
      <w:r w:rsidR="00E5075D">
        <w:rPr>
          <w:rFonts w:ascii="Times New Roman" w:hAnsi="Times New Roman"/>
          <w:b/>
          <w:sz w:val="28"/>
          <w:szCs w:val="28"/>
        </w:rPr>
        <w:t xml:space="preserve">Таблица результатов </w:t>
      </w:r>
      <w:r w:rsidR="00FC0950" w:rsidRPr="00FC0950">
        <w:rPr>
          <w:rFonts w:ascii="Times New Roman" w:hAnsi="Times New Roman"/>
          <w:b/>
          <w:sz w:val="28"/>
          <w:szCs w:val="28"/>
        </w:rPr>
        <w:t>моделирования схемы на переключательном уровне*</w:t>
      </w:r>
    </w:p>
    <w:p w:rsidR="00493CD8" w:rsidRDefault="00493CD8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32"/>
        <w:gridCol w:w="732"/>
        <w:gridCol w:w="733"/>
        <w:gridCol w:w="733"/>
        <w:gridCol w:w="739"/>
        <w:gridCol w:w="737"/>
        <w:gridCol w:w="737"/>
        <w:gridCol w:w="738"/>
        <w:gridCol w:w="738"/>
        <w:gridCol w:w="738"/>
        <w:gridCol w:w="738"/>
        <w:gridCol w:w="738"/>
        <w:gridCol w:w="738"/>
      </w:tblGrid>
      <w:tr w:rsidR="00FC0950" w:rsidRPr="00FC0950" w:rsidTr="00FC0950">
        <w:tc>
          <w:tcPr>
            <w:tcW w:w="73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C0950" w:rsidRPr="00FC0950" w:rsidRDefault="00FC0950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a</w:t>
            </w:r>
          </w:p>
        </w:tc>
        <w:tc>
          <w:tcPr>
            <w:tcW w:w="732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C0950" w:rsidRPr="00FC0950" w:rsidRDefault="00FC0950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b</w:t>
            </w:r>
          </w:p>
        </w:tc>
        <w:tc>
          <w:tcPr>
            <w:tcW w:w="733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C0950" w:rsidRPr="00FC0950" w:rsidRDefault="00FC0950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c</w:t>
            </w:r>
          </w:p>
        </w:tc>
        <w:tc>
          <w:tcPr>
            <w:tcW w:w="733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FC0950" w:rsidRPr="00FC0950" w:rsidRDefault="00FC0950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d</w:t>
            </w:r>
          </w:p>
        </w:tc>
        <w:tc>
          <w:tcPr>
            <w:tcW w:w="73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FC0950" w:rsidRPr="00FC0950" w:rsidRDefault="00FC0950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y*</w:t>
            </w:r>
          </w:p>
        </w:tc>
        <w:tc>
          <w:tcPr>
            <w:tcW w:w="73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C0950" w:rsidRPr="00FC0950" w:rsidRDefault="00FC0950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y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737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C0950" w:rsidRPr="00FC0950" w:rsidRDefault="00FC0950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y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738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C0950" w:rsidRPr="00FC0950" w:rsidRDefault="00FC0950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y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738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C0950" w:rsidRPr="00FC0950" w:rsidRDefault="00FC0950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y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738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C0950" w:rsidRPr="00FC0950" w:rsidRDefault="00FC0950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y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5</w:t>
            </w:r>
          </w:p>
        </w:tc>
        <w:tc>
          <w:tcPr>
            <w:tcW w:w="738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C0950" w:rsidRPr="00FC0950" w:rsidRDefault="00FC0950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y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6</w:t>
            </w:r>
          </w:p>
        </w:tc>
        <w:tc>
          <w:tcPr>
            <w:tcW w:w="738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C0950" w:rsidRPr="00FC0950" w:rsidRDefault="00FC0950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y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7</w:t>
            </w:r>
          </w:p>
        </w:tc>
        <w:tc>
          <w:tcPr>
            <w:tcW w:w="738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FC0950" w:rsidRPr="00FC0950" w:rsidRDefault="00FC0950">
            <w:pPr>
              <w:pStyle w:val="a5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color w:val="000000"/>
                <w:sz w:val="28"/>
                <w:szCs w:val="28"/>
                <w:lang w:val="en-US"/>
              </w:rPr>
              <w:t>y</w:t>
            </w:r>
            <w:r w:rsidRPr="00FC0950">
              <w:rPr>
                <w:color w:val="000000"/>
                <w:sz w:val="28"/>
                <w:szCs w:val="28"/>
                <w:vertAlign w:val="subscript"/>
                <w:lang w:val="en-US"/>
              </w:rPr>
              <w:t>8</w:t>
            </w:r>
          </w:p>
        </w:tc>
      </w:tr>
      <w:tr w:rsidR="00E0052E" w:rsidRPr="00FC0950" w:rsidTr="005019D5">
        <w:tc>
          <w:tcPr>
            <w:tcW w:w="732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32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33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33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39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E0052E" w:rsidRPr="005D6D31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7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E0052E" w:rsidRPr="005D6D31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7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</w:tr>
      <w:tr w:rsidR="00E0052E" w:rsidRPr="00FC0950" w:rsidTr="005019D5">
        <w:tc>
          <w:tcPr>
            <w:tcW w:w="732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3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E0052E" w:rsidRPr="005D6D31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7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E0052E" w:rsidRPr="005D6D31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</w:tr>
      <w:tr w:rsidR="00E0052E" w:rsidRPr="00FC0950" w:rsidTr="005019D5">
        <w:tc>
          <w:tcPr>
            <w:tcW w:w="732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3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E0052E" w:rsidRPr="005D6D31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7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E0052E" w:rsidRPr="005D6D31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</w:tr>
      <w:tr w:rsidR="00E0052E" w:rsidRPr="00FC0950" w:rsidTr="001D0D3F">
        <w:tc>
          <w:tcPr>
            <w:tcW w:w="732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3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E0052E" w:rsidRPr="005D6D31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7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</w:tcPr>
          <w:p w:rsidR="00E0052E" w:rsidRPr="005D6D31" w:rsidRDefault="004077A3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П</w:t>
            </w:r>
          </w:p>
        </w:tc>
        <w:tc>
          <w:tcPr>
            <w:tcW w:w="7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</w:tr>
      <w:tr w:rsidR="00E0052E" w:rsidRPr="00FC0950" w:rsidTr="001D0D3F">
        <w:tc>
          <w:tcPr>
            <w:tcW w:w="732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3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E0052E" w:rsidRPr="005D6D31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7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</w:tcPr>
          <w:p w:rsidR="00E0052E" w:rsidRPr="005D6D31" w:rsidRDefault="004077A3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П</w:t>
            </w:r>
          </w:p>
        </w:tc>
        <w:tc>
          <w:tcPr>
            <w:tcW w:w="7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</w:tr>
      <w:tr w:rsidR="00E0052E" w:rsidRPr="00FC0950" w:rsidTr="001D0D3F">
        <w:tc>
          <w:tcPr>
            <w:tcW w:w="732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3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E0052E" w:rsidRPr="005D6D31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7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</w:tcPr>
          <w:p w:rsidR="00E0052E" w:rsidRPr="005D6D31" w:rsidRDefault="001D0D3F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П</w:t>
            </w:r>
          </w:p>
        </w:tc>
        <w:tc>
          <w:tcPr>
            <w:tcW w:w="7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</w:tr>
      <w:tr w:rsidR="00E0052E" w:rsidRPr="00FC0950" w:rsidTr="001D0D3F">
        <w:tc>
          <w:tcPr>
            <w:tcW w:w="732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3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E0052E" w:rsidRPr="005D6D31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7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</w:tcPr>
          <w:p w:rsidR="00E0052E" w:rsidRPr="005D6D31" w:rsidRDefault="001D0D3F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П</w:t>
            </w:r>
          </w:p>
        </w:tc>
        <w:tc>
          <w:tcPr>
            <w:tcW w:w="7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</w:tr>
      <w:tr w:rsidR="00E0052E" w:rsidRPr="00FC0950" w:rsidTr="001D0D3F">
        <w:tc>
          <w:tcPr>
            <w:tcW w:w="732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3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E0052E" w:rsidRPr="005D6D31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7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</w:tcPr>
          <w:p w:rsidR="00E0052E" w:rsidRPr="005D6D31" w:rsidRDefault="001D0D3F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П</w:t>
            </w:r>
          </w:p>
        </w:tc>
        <w:tc>
          <w:tcPr>
            <w:tcW w:w="7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</w:tr>
      <w:tr w:rsidR="00E0052E" w:rsidRPr="00FC0950" w:rsidTr="00892E78">
        <w:tc>
          <w:tcPr>
            <w:tcW w:w="732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3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E0052E" w:rsidRPr="005D6D31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7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E0052E" w:rsidRPr="005D6D31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</w:tcPr>
          <w:p w:rsidR="00E0052E" w:rsidRPr="00F4392E" w:rsidRDefault="00892E78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П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</w:tr>
      <w:tr w:rsidR="00E0052E" w:rsidRPr="00FC0950" w:rsidTr="00892E78">
        <w:tc>
          <w:tcPr>
            <w:tcW w:w="732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3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E0052E" w:rsidRPr="005D6D31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7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E0052E" w:rsidRPr="005D6D31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</w:tcPr>
          <w:p w:rsidR="00E0052E" w:rsidRPr="00F4392E" w:rsidRDefault="00892E78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П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</w:tcPr>
          <w:p w:rsidR="00E0052E" w:rsidRPr="00F4392E" w:rsidRDefault="00892E78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П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</w:tr>
      <w:tr w:rsidR="00E0052E" w:rsidRPr="00FC0950" w:rsidTr="00892E78">
        <w:tc>
          <w:tcPr>
            <w:tcW w:w="732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3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E0052E" w:rsidRPr="005D6D31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7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E0052E" w:rsidRPr="005D6D31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</w:tcPr>
          <w:p w:rsidR="00E0052E" w:rsidRPr="00F4392E" w:rsidRDefault="00892E78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П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</w:tcPr>
          <w:p w:rsidR="00E0052E" w:rsidRPr="00F4392E" w:rsidRDefault="00892E78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П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</w:tr>
      <w:tr w:rsidR="00E0052E" w:rsidRPr="00FC0950" w:rsidTr="00892E78">
        <w:tc>
          <w:tcPr>
            <w:tcW w:w="732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3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E0052E" w:rsidRPr="005D6D31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737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E0052E" w:rsidRPr="005D6D31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7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C0950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</w:tcPr>
          <w:p w:rsidR="00E0052E" w:rsidRPr="00F4392E" w:rsidRDefault="00892E78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П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</w:tcPr>
          <w:p w:rsidR="00E0052E" w:rsidRPr="00F4392E" w:rsidRDefault="00892E78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П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</w:tcPr>
          <w:p w:rsidR="00E0052E" w:rsidRPr="00F4392E" w:rsidRDefault="00892E78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П</w:t>
            </w:r>
          </w:p>
        </w:tc>
      </w:tr>
      <w:tr w:rsidR="00E0052E" w:rsidRPr="00FC0950" w:rsidTr="00892E78">
        <w:tc>
          <w:tcPr>
            <w:tcW w:w="732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3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E0052E" w:rsidRPr="005D6D31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737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E0052E" w:rsidRPr="005D6D31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7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</w:tcPr>
          <w:p w:rsidR="00E0052E" w:rsidRPr="00F4392E" w:rsidRDefault="00892E78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П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</w:tcPr>
          <w:p w:rsidR="00E0052E" w:rsidRPr="00F4392E" w:rsidRDefault="00892E78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П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</w:tr>
      <w:tr w:rsidR="00E0052E" w:rsidRPr="00FC0950" w:rsidTr="00892E78">
        <w:tc>
          <w:tcPr>
            <w:tcW w:w="732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3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E0052E" w:rsidRPr="005D6D31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737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E0052E" w:rsidRPr="005D6D31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7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C0950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</w:tcPr>
          <w:p w:rsidR="00E0052E" w:rsidRPr="00F4392E" w:rsidRDefault="00892E78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П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</w:tcPr>
          <w:p w:rsidR="00E0052E" w:rsidRPr="00F4392E" w:rsidRDefault="00892E78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П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</w:tr>
      <w:tr w:rsidR="00E0052E" w:rsidRPr="00FC0950" w:rsidTr="00892E78">
        <w:tc>
          <w:tcPr>
            <w:tcW w:w="732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3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E0052E" w:rsidRPr="005D6D31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737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E0052E" w:rsidRPr="005D6D31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7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C0950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</w:tcPr>
          <w:p w:rsidR="00E0052E" w:rsidRPr="00F4392E" w:rsidRDefault="00892E78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П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</w:tcPr>
          <w:p w:rsidR="00E0052E" w:rsidRPr="00F4392E" w:rsidRDefault="00892E78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П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</w:tr>
      <w:tr w:rsidR="00E0052E" w:rsidRPr="00FC0950" w:rsidTr="00892E78">
        <w:tc>
          <w:tcPr>
            <w:tcW w:w="732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33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33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E0052E" w:rsidRPr="00FC0950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39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E0052E" w:rsidRPr="005D6D31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737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E0052E" w:rsidRPr="005D6D31" w:rsidRDefault="00E005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737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shd w:val="clear" w:color="auto" w:fill="92D050"/>
          </w:tcPr>
          <w:p w:rsidR="00E0052E" w:rsidRPr="00FC0950" w:rsidRDefault="00892E78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П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E0052E" w:rsidRPr="00F4392E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E0052E" w:rsidRPr="00FC0950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:rsidR="00E0052E" w:rsidRPr="00FC0950" w:rsidRDefault="00F4392E" w:rsidP="00E005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</w:tr>
    </w:tbl>
    <w:p w:rsidR="00961626" w:rsidRDefault="00961626" w:rsidP="00961626">
      <w:pPr>
        <w:pStyle w:val="a5"/>
        <w:shd w:val="clear" w:color="auto" w:fill="FFFFFF"/>
        <w:spacing w:before="0" w:beforeAutospacing="0" w:after="0" w:afterAutospacing="0"/>
        <w:ind w:firstLine="450"/>
        <w:jc w:val="both"/>
        <w:rPr>
          <w:i/>
          <w:color w:val="000000"/>
          <w:sz w:val="28"/>
          <w:szCs w:val="28"/>
          <w:lang w:val="en-US"/>
        </w:rPr>
      </w:pPr>
    </w:p>
    <w:p w:rsidR="00FC0950" w:rsidRDefault="00FC0950" w:rsidP="00961626">
      <w:pPr>
        <w:pStyle w:val="a5"/>
        <w:shd w:val="clear" w:color="auto" w:fill="FFFFFF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>
        <w:rPr>
          <w:i/>
          <w:color w:val="000000"/>
          <w:sz w:val="28"/>
          <w:szCs w:val="28"/>
          <w:lang w:val="en-US"/>
        </w:rPr>
        <w:t>y*</w:t>
      </w:r>
      <w:r>
        <w:rPr>
          <w:i/>
          <w:color w:val="000000"/>
          <w:sz w:val="28"/>
          <w:szCs w:val="28"/>
        </w:rPr>
        <w:t xml:space="preserve"> - </w:t>
      </w:r>
      <w:r>
        <w:rPr>
          <w:color w:val="000000"/>
          <w:sz w:val="28"/>
          <w:szCs w:val="28"/>
        </w:rPr>
        <w:t>состояние исправной схемы;</w:t>
      </w:r>
    </w:p>
    <w:p w:rsidR="00FC0950" w:rsidRDefault="00FC0950" w:rsidP="00961626">
      <w:pPr>
        <w:pStyle w:val="a5"/>
        <w:shd w:val="clear" w:color="auto" w:fill="FFFFFF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proofErr w:type="spellStart"/>
      <w:r>
        <w:rPr>
          <w:i/>
          <w:color w:val="000000"/>
          <w:sz w:val="28"/>
          <w:szCs w:val="28"/>
          <w:lang w:val="en-US"/>
        </w:rPr>
        <w:t>y</w:t>
      </w:r>
      <w:r>
        <w:rPr>
          <w:i/>
          <w:color w:val="000000"/>
          <w:sz w:val="28"/>
          <w:szCs w:val="28"/>
          <w:vertAlign w:val="subscript"/>
          <w:lang w:val="en-US"/>
        </w:rPr>
        <w:t>i</w:t>
      </w:r>
      <w:proofErr w:type="spellEnd"/>
      <w:r>
        <w:rPr>
          <w:i/>
          <w:color w:val="000000"/>
          <w:sz w:val="28"/>
          <w:szCs w:val="28"/>
        </w:rPr>
        <w:t xml:space="preserve">   </w:t>
      </w:r>
      <w:r>
        <w:rPr>
          <w:color w:val="000000"/>
          <w:sz w:val="28"/>
          <w:szCs w:val="28"/>
        </w:rPr>
        <w:t xml:space="preserve">- состояние схемы с неисправностью </w:t>
      </w:r>
      <w:proofErr w:type="spellStart"/>
      <w:r>
        <w:rPr>
          <w:color w:val="000000"/>
          <w:sz w:val="28"/>
          <w:szCs w:val="28"/>
          <w:lang w:val="en-US"/>
        </w:rPr>
        <w:t>i</w:t>
      </w:r>
      <w:proofErr w:type="spellEnd"/>
      <w:r>
        <w:rPr>
          <w:color w:val="000000"/>
          <w:sz w:val="28"/>
          <w:szCs w:val="28"/>
        </w:rPr>
        <w:t>;</w:t>
      </w:r>
    </w:p>
    <w:p w:rsidR="00EF721A" w:rsidRDefault="00FC0950" w:rsidP="00961626">
      <w:pPr>
        <w:pStyle w:val="a5"/>
        <w:shd w:val="clear" w:color="auto" w:fill="FFFFFF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proofErr w:type="gramStart"/>
      <w:r>
        <w:rPr>
          <w:color w:val="000000"/>
          <w:sz w:val="28"/>
          <w:szCs w:val="28"/>
        </w:rPr>
        <w:lastRenderedPageBreak/>
        <w:t>П  -</w:t>
      </w:r>
      <w:proofErr w:type="gramEnd"/>
      <w:r>
        <w:rPr>
          <w:color w:val="000000"/>
          <w:sz w:val="28"/>
          <w:szCs w:val="28"/>
        </w:rPr>
        <w:t xml:space="preserve"> предыдущее состояние схемы</w:t>
      </w:r>
      <w:r w:rsidR="00415B7C">
        <w:rPr>
          <w:color w:val="000000"/>
          <w:sz w:val="28"/>
          <w:szCs w:val="28"/>
        </w:rPr>
        <w:t>;</w:t>
      </w:r>
    </w:p>
    <w:p w:rsidR="00EF721A" w:rsidRDefault="00EF721A" w:rsidP="00961626">
      <w:pPr>
        <w:pStyle w:val="a5"/>
        <w:shd w:val="clear" w:color="auto" w:fill="FFFFFF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З – транзистор закрыт;</w:t>
      </w:r>
    </w:p>
    <w:p w:rsidR="00FC0950" w:rsidRDefault="00EF721A" w:rsidP="00961626">
      <w:pPr>
        <w:pStyle w:val="a5"/>
        <w:shd w:val="clear" w:color="auto" w:fill="FFFFFF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 – транзистор открыт</w:t>
      </w:r>
      <w:r w:rsidR="00FC0950">
        <w:rPr>
          <w:color w:val="000000"/>
          <w:sz w:val="28"/>
          <w:szCs w:val="28"/>
        </w:rPr>
        <w:t>.</w:t>
      </w:r>
    </w:p>
    <w:p w:rsidR="00B74FD2" w:rsidRDefault="00B74FD2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1C7242" w:rsidRPr="001C7242" w:rsidRDefault="001C7242" w:rsidP="004D4EE5">
      <w:pPr>
        <w:spacing w:after="0"/>
        <w:ind w:firstLine="709"/>
        <w:jc w:val="both"/>
        <w:rPr>
          <w:rFonts w:ascii="Times New Roman" w:hAnsi="Times New Roman" w:cs="Times New Roman"/>
          <w:b/>
          <w:sz w:val="32"/>
        </w:rPr>
      </w:pPr>
      <w:r w:rsidRPr="001C7242">
        <w:rPr>
          <w:rFonts w:ascii="Times New Roman" w:hAnsi="Times New Roman" w:cs="Times New Roman"/>
          <w:b/>
          <w:color w:val="000000"/>
          <w:sz w:val="28"/>
          <w:szCs w:val="27"/>
        </w:rPr>
        <w:t>Ниже приведены аналогичные таблицы для схем с конкретной неисправностью. После каждой таблицы приведены тесты для проверки конкретной неисправности:</w:t>
      </w:r>
    </w:p>
    <w:p w:rsidR="001C7242" w:rsidRDefault="001C7242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9"/>
        <w:gridCol w:w="680"/>
        <w:gridCol w:w="681"/>
        <w:gridCol w:w="681"/>
        <w:gridCol w:w="704"/>
        <w:gridCol w:w="695"/>
        <w:gridCol w:w="666"/>
        <w:gridCol w:w="695"/>
        <w:gridCol w:w="696"/>
        <w:gridCol w:w="696"/>
        <w:gridCol w:w="696"/>
        <w:gridCol w:w="696"/>
        <w:gridCol w:w="696"/>
        <w:gridCol w:w="698"/>
      </w:tblGrid>
      <w:tr w:rsidR="001C7242" w:rsidRPr="00FC0950" w:rsidTr="001C7242">
        <w:tc>
          <w:tcPr>
            <w:tcW w:w="6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a</w:t>
            </w:r>
          </w:p>
        </w:tc>
        <w:tc>
          <w:tcPr>
            <w:tcW w:w="680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b</w:t>
            </w:r>
          </w:p>
        </w:tc>
        <w:tc>
          <w:tcPr>
            <w:tcW w:w="681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c</w:t>
            </w:r>
          </w:p>
        </w:tc>
        <w:tc>
          <w:tcPr>
            <w:tcW w:w="681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d</w:t>
            </w:r>
          </w:p>
        </w:tc>
        <w:tc>
          <w:tcPr>
            <w:tcW w:w="70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y*</w:t>
            </w:r>
          </w:p>
        </w:tc>
        <w:tc>
          <w:tcPr>
            <w:tcW w:w="69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y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66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695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5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6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7</w:t>
            </w:r>
          </w:p>
        </w:tc>
        <w:tc>
          <w:tcPr>
            <w:tcW w:w="698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1C7242" w:rsidRPr="001C7242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1C7242"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1C7242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8</w:t>
            </w:r>
          </w:p>
        </w:tc>
      </w:tr>
      <w:tr w:rsidR="001C7242" w:rsidRPr="00FC0950" w:rsidTr="001C7242">
        <w:tc>
          <w:tcPr>
            <w:tcW w:w="679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1C7242" w:rsidRPr="005D6D31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1C7242" w:rsidRPr="005D6D31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C7242" w:rsidRPr="001C7242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C7242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C7242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C7242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C7242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C7242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C7242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1C7242" w:rsidRPr="001C7242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1C7242" w:rsidRPr="00FC0950" w:rsidTr="001C7242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1C7242" w:rsidRPr="005D6D31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1C7242" w:rsidRPr="005D6D31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C7242" w:rsidRPr="001C7242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C7242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C7242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C7242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C7242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C7242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C7242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1C7242" w:rsidRPr="001C7242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</w:tr>
      <w:tr w:rsidR="001C7242" w:rsidRPr="00FC0950" w:rsidTr="001C7242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1C7242" w:rsidRPr="005D6D31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1C7242" w:rsidRPr="005D6D31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C7242" w:rsidRPr="001C7242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4077A3" w:rsidRDefault="004077A3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4077A3" w:rsidRDefault="004077A3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4077A3" w:rsidRDefault="004077A3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4077A3" w:rsidRDefault="004077A3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4077A3" w:rsidRDefault="004077A3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4077A3" w:rsidRDefault="004077A3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1C7242" w:rsidRPr="004077A3" w:rsidRDefault="004077A3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1C7242" w:rsidRPr="00FC0950" w:rsidTr="001D0D3F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</w:tcPr>
          <w:p w:rsidR="001C7242" w:rsidRPr="005D6D31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</w:tcPr>
          <w:p w:rsidR="001C7242" w:rsidRPr="005D6D31" w:rsidRDefault="004077A3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П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C7242" w:rsidRPr="001C7242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4077A3" w:rsidRDefault="004077A3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4077A3" w:rsidRDefault="004077A3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4077A3" w:rsidRDefault="004077A3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4077A3" w:rsidRDefault="004077A3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4077A3" w:rsidRDefault="004077A3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4077A3" w:rsidRDefault="004077A3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1C7242" w:rsidRPr="004077A3" w:rsidRDefault="004077A3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</w:tr>
      <w:tr w:rsidR="001C7242" w:rsidRPr="00FC0950" w:rsidTr="001D0D3F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</w:tcPr>
          <w:p w:rsidR="001C7242" w:rsidRPr="005D6D31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</w:tcPr>
          <w:p w:rsidR="001C7242" w:rsidRPr="005D6D31" w:rsidRDefault="004077A3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П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C7242" w:rsidRPr="001C7242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4077A3" w:rsidRDefault="004077A3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4077A3" w:rsidRDefault="004077A3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4077A3" w:rsidRDefault="004077A3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4077A3" w:rsidRDefault="004077A3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4077A3" w:rsidRDefault="004077A3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4077A3" w:rsidRDefault="004077A3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1C7242" w:rsidRPr="004077A3" w:rsidRDefault="004077A3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1C7242" w:rsidRPr="00FC0950" w:rsidTr="001D0D3F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</w:tcPr>
          <w:p w:rsidR="001C7242" w:rsidRPr="005D6D31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</w:tcPr>
          <w:p w:rsidR="001C7242" w:rsidRPr="005D6D31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П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C7242" w:rsidRPr="001C7242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4077A3" w:rsidRDefault="004077A3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4077A3" w:rsidRDefault="004077A3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4077A3" w:rsidRDefault="004077A3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4077A3" w:rsidRDefault="004077A3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4077A3" w:rsidRDefault="004077A3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</w:tr>
      <w:tr w:rsidR="001C7242" w:rsidRPr="00FC0950" w:rsidTr="001D0D3F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</w:tcPr>
          <w:p w:rsidR="001C7242" w:rsidRPr="005D6D31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</w:tcPr>
          <w:p w:rsidR="001C7242" w:rsidRPr="005D6D31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П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C7242" w:rsidRPr="001C7242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1C7242" w:rsidRPr="00FC0950" w:rsidTr="001D0D3F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</w:tcPr>
          <w:p w:rsidR="001C7242" w:rsidRPr="005D6D31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</w:tcPr>
          <w:p w:rsidR="001C7242" w:rsidRPr="005D6D31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П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C7242" w:rsidRPr="001C7242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</w:tr>
      <w:tr w:rsidR="001C7242" w:rsidRPr="00FC0950" w:rsidTr="001C7242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1C7242" w:rsidRPr="005D6D31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1C7242" w:rsidRPr="005D6D31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C7242" w:rsidRPr="001C7242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1C7242" w:rsidRPr="00FC0950" w:rsidTr="001C7242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1C7242" w:rsidRPr="005D6D31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1C7242" w:rsidRPr="005D6D31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C7242" w:rsidRPr="001C7242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</w:tr>
      <w:tr w:rsidR="001C7242" w:rsidRPr="00FC0950" w:rsidTr="001C7242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1C7242" w:rsidRPr="005D6D31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1C7242" w:rsidRPr="005D6D31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C7242" w:rsidRPr="001C7242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1C7242" w:rsidRPr="00FC0950" w:rsidTr="001D0D3F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1C7242" w:rsidRPr="005D6D31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1C7242" w:rsidRPr="005D6D31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FC0950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</w:tr>
      <w:tr w:rsidR="001C7242" w:rsidRPr="00FC0950" w:rsidTr="001D0D3F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1C7242" w:rsidRPr="005D6D31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1C7242" w:rsidRPr="005D6D31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C7242" w:rsidRPr="001C7242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1C7242" w:rsidRPr="00FC0950" w:rsidTr="001D0D3F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1C7242" w:rsidRPr="005D6D31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1C7242" w:rsidRPr="005D6D31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C7242" w:rsidRPr="001C7242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FC0950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</w:tr>
      <w:tr w:rsidR="001C7242" w:rsidRPr="00FC0950" w:rsidTr="001D0D3F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1C7242" w:rsidRPr="005D6D31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1C7242" w:rsidRPr="005D6D31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C7242" w:rsidRPr="001C7242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FC0950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1C7242" w:rsidRPr="00FC0950" w:rsidTr="001D0D3F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shd w:val="clear" w:color="auto" w:fill="FFFF00"/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shd w:val="clear" w:color="auto" w:fill="FFFF00"/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shd w:val="clear" w:color="auto" w:fill="FFFF00"/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shd w:val="clear" w:color="auto" w:fill="FFFF00"/>
            <w:hideMark/>
          </w:tcPr>
          <w:p w:rsidR="001C7242" w:rsidRPr="00FC0950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FF00"/>
          </w:tcPr>
          <w:p w:rsidR="001C7242" w:rsidRPr="005D6D31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FF00"/>
          </w:tcPr>
          <w:p w:rsidR="001C7242" w:rsidRPr="005D6D31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1C7242" w:rsidRPr="001C7242" w:rsidRDefault="001C7242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1C7242" w:rsidRPr="00FC0950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1C7242" w:rsidRPr="001D0D3F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1C7242" w:rsidRPr="00FC0950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:rsidR="001C7242" w:rsidRPr="001C7242" w:rsidRDefault="001D0D3F" w:rsidP="001C7242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</w:tr>
    </w:tbl>
    <w:p w:rsidR="001C7242" w:rsidRDefault="001C7242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415B7C" w:rsidRDefault="00415B7C" w:rsidP="00415B7C">
      <w:pPr>
        <w:pStyle w:val="a5"/>
        <w:shd w:val="clear" w:color="auto" w:fill="FFFFFF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- неисправности типа «ПЗТ» транзистора T1: </w:t>
      </w:r>
    </w:p>
    <w:p w:rsidR="00415B7C" w:rsidRDefault="00415B7C" w:rsidP="00415B7C">
      <w:pPr>
        <w:pStyle w:val="a5"/>
        <w:shd w:val="clear" w:color="auto" w:fill="FFFFFF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 w:rsidRPr="00F4392E">
        <w:rPr>
          <w:color w:val="000000"/>
          <w:position w:val="-86"/>
          <w:sz w:val="28"/>
          <w:szCs w:val="28"/>
        </w:rPr>
        <w:object w:dxaOrig="1719" w:dyaOrig="1840">
          <v:shape id="_x0000_i1045" type="#_x0000_t75" style="width:86.55pt;height:91.9pt" o:ole="">
            <v:imagedata r:id="rId8" o:title=""/>
          </v:shape>
          <o:OLEObject Type="Embed" ProgID="Equation.DSMT4" ShapeID="_x0000_i1045" DrawAspect="Content" ObjectID="_1676113101" r:id="rId9"/>
        </w:object>
      </w:r>
    </w:p>
    <w:p w:rsidR="00415B7C" w:rsidRDefault="00415B7C">
      <w:pP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color w:val="000000"/>
          <w:sz w:val="28"/>
          <w:szCs w:val="28"/>
        </w:rPr>
        <w:br w:type="pag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9"/>
        <w:gridCol w:w="680"/>
        <w:gridCol w:w="681"/>
        <w:gridCol w:w="681"/>
        <w:gridCol w:w="704"/>
        <w:gridCol w:w="695"/>
        <w:gridCol w:w="666"/>
        <w:gridCol w:w="695"/>
        <w:gridCol w:w="696"/>
        <w:gridCol w:w="696"/>
        <w:gridCol w:w="696"/>
        <w:gridCol w:w="696"/>
        <w:gridCol w:w="696"/>
        <w:gridCol w:w="698"/>
      </w:tblGrid>
      <w:tr w:rsidR="001D0D3F" w:rsidRPr="00FC0950" w:rsidTr="00F4392E">
        <w:tc>
          <w:tcPr>
            <w:tcW w:w="6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lastRenderedPageBreak/>
              <w:t>a</w:t>
            </w:r>
          </w:p>
        </w:tc>
        <w:tc>
          <w:tcPr>
            <w:tcW w:w="680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b</w:t>
            </w:r>
          </w:p>
        </w:tc>
        <w:tc>
          <w:tcPr>
            <w:tcW w:w="681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c</w:t>
            </w:r>
          </w:p>
        </w:tc>
        <w:tc>
          <w:tcPr>
            <w:tcW w:w="681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d</w:t>
            </w:r>
          </w:p>
        </w:tc>
        <w:tc>
          <w:tcPr>
            <w:tcW w:w="70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y*</w:t>
            </w:r>
          </w:p>
        </w:tc>
        <w:tc>
          <w:tcPr>
            <w:tcW w:w="69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y</w:t>
            </w:r>
            <w:r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66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695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5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6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7</w:t>
            </w:r>
          </w:p>
        </w:tc>
        <w:tc>
          <w:tcPr>
            <w:tcW w:w="698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1D0D3F" w:rsidRPr="001C7242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1C7242"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1C7242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8</w:t>
            </w:r>
          </w:p>
        </w:tc>
      </w:tr>
      <w:tr w:rsidR="001D0D3F" w:rsidRPr="00FC0950" w:rsidTr="00F4392E">
        <w:tc>
          <w:tcPr>
            <w:tcW w:w="679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1D0D3F" w:rsidRPr="005D6D31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1D0D3F" w:rsidRPr="005D6D31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D0D3F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5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C7242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C7242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C7242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C7242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C7242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1D0D3F" w:rsidRPr="001C7242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1D0D3F" w:rsidRPr="00FC0950" w:rsidTr="00F4392E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1D0D3F" w:rsidRPr="005D6D31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1D0D3F" w:rsidRPr="005D6D31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D0D3F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C7242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C7242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C7242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C7242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C7242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1D0D3F" w:rsidRPr="001C7242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</w:tr>
      <w:tr w:rsidR="001D0D3F" w:rsidRPr="00FC0950" w:rsidTr="00F4392E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1D0D3F" w:rsidRPr="005D6D31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1D0D3F" w:rsidRPr="005D6D31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D0D3F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4077A3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4077A3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4077A3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4077A3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4077A3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4077A3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1D0D3F" w:rsidRPr="004077A3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1D0D3F" w:rsidRPr="00FC0950" w:rsidTr="00F4392E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1D0D3F" w:rsidRPr="005D6D31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1D0D3F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D0D3F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4077A3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4077A3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4077A3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4077A3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4077A3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4077A3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1D0D3F" w:rsidRPr="004077A3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</w:tr>
      <w:tr w:rsidR="001D0D3F" w:rsidRPr="00FC0950" w:rsidTr="00F4392E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1D0D3F" w:rsidRPr="005D6D31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1D0D3F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D0D3F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4077A3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4077A3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4077A3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4077A3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4077A3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1D0D3F" w:rsidRPr="004077A3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1D0D3F" w:rsidRPr="00FC0950" w:rsidTr="00F4392E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1D0D3F" w:rsidRPr="005D6D31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1D0D3F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D0D3F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4077A3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4077A3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4077A3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4077A3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</w:tr>
      <w:tr w:rsidR="001D0D3F" w:rsidRPr="00FC0950" w:rsidTr="00F4392E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1D0D3F" w:rsidRPr="005D6D31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1D0D3F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D0D3F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1D0D3F" w:rsidRPr="00FC0950" w:rsidTr="00F4392E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1D0D3F" w:rsidRPr="005D6D31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1D0D3F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D0D3F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</w:tr>
      <w:tr w:rsidR="001D0D3F" w:rsidRPr="00FC0950" w:rsidTr="00F4392E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1D0D3F" w:rsidRPr="005D6D31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1D0D3F" w:rsidRPr="005D6D31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D0D3F" w:rsidRPr="001C7242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1D0D3F" w:rsidRPr="00FC0950" w:rsidTr="00F4392E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</w:tcPr>
          <w:p w:rsidR="001D0D3F" w:rsidRPr="005D6D31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</w:tcPr>
          <w:p w:rsidR="001D0D3F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П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D0D3F" w:rsidRPr="001C7242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</w:tr>
      <w:tr w:rsidR="001D0D3F" w:rsidRPr="00FC0950" w:rsidTr="00F4392E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1D0D3F" w:rsidRPr="005D6D31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1D0D3F" w:rsidRPr="005D6D31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D0D3F" w:rsidRPr="001C7242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1D0D3F" w:rsidRPr="00FC0950" w:rsidTr="00F4392E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1D0D3F" w:rsidRPr="005D6D31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1D0D3F" w:rsidRPr="005D6D31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</w:tr>
      <w:tr w:rsidR="001D0D3F" w:rsidRPr="00FC0950" w:rsidTr="00F4392E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1D0D3F" w:rsidRPr="005D6D31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1D0D3F" w:rsidRPr="005D6D31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D0D3F" w:rsidRPr="001C7242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1D0D3F" w:rsidRPr="00FC0950" w:rsidTr="00F4392E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1D0D3F" w:rsidRPr="005D6D31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1D0D3F" w:rsidRPr="005D6D31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D0D3F" w:rsidRPr="001C7242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</w:tr>
      <w:tr w:rsidR="001D0D3F" w:rsidRPr="00FC0950" w:rsidTr="00F4392E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1D0D3F" w:rsidRPr="005D6D31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1D0D3F" w:rsidRPr="005D6D31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D0D3F" w:rsidRPr="001C7242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1D0D3F" w:rsidRPr="00FC0950" w:rsidTr="00F4392E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shd w:val="clear" w:color="auto" w:fill="FFFF00"/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shd w:val="clear" w:color="auto" w:fill="FFFF00"/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shd w:val="clear" w:color="auto" w:fill="FFFF00"/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shd w:val="clear" w:color="auto" w:fill="FFFF00"/>
            <w:hideMark/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FF00"/>
          </w:tcPr>
          <w:p w:rsidR="001D0D3F" w:rsidRPr="005D6D31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FF00"/>
          </w:tcPr>
          <w:p w:rsidR="001D0D3F" w:rsidRPr="005D6D31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1D0D3F" w:rsidRPr="001C7242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1D0D3F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1D0D3F" w:rsidRPr="001D0D3F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1D0D3F" w:rsidRPr="00FC0950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:rsidR="001D0D3F" w:rsidRPr="001C7242" w:rsidRDefault="001D0D3F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</w:tr>
    </w:tbl>
    <w:p w:rsidR="001D0D3F" w:rsidRDefault="001D0D3F" w:rsidP="00DE356C">
      <w:pPr>
        <w:pStyle w:val="a5"/>
        <w:shd w:val="clear" w:color="auto" w:fill="FFFFFF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</w:p>
    <w:p w:rsidR="00F4392E" w:rsidRDefault="00F4392E" w:rsidP="00F4392E">
      <w:pPr>
        <w:pStyle w:val="a5"/>
        <w:shd w:val="clear" w:color="auto" w:fill="FFFFFF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- неисправности типа «ПЗТ» транзистора T2: </w:t>
      </w:r>
    </w:p>
    <w:p w:rsidR="00F4392E" w:rsidRDefault="00F4392E" w:rsidP="00F4392E">
      <w:pPr>
        <w:pStyle w:val="a5"/>
        <w:shd w:val="clear" w:color="auto" w:fill="FFFFFF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 w:rsidRPr="00F4392E">
        <w:rPr>
          <w:color w:val="000000"/>
          <w:position w:val="-86"/>
          <w:sz w:val="28"/>
          <w:szCs w:val="28"/>
        </w:rPr>
        <w:object w:dxaOrig="1620" w:dyaOrig="1840">
          <v:shape id="_x0000_i1028" type="#_x0000_t75" style="width:81.2pt;height:91.9pt" o:ole="">
            <v:imagedata r:id="rId10" o:title=""/>
          </v:shape>
          <o:OLEObject Type="Embed" ProgID="Equation.DSMT4" ShapeID="_x0000_i1028" DrawAspect="Content" ObjectID="_1676113102" r:id="rId11"/>
        </w:object>
      </w:r>
    </w:p>
    <w:p w:rsidR="00F4392E" w:rsidRDefault="00F4392E">
      <w:pP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color w:val="000000"/>
          <w:sz w:val="28"/>
          <w:szCs w:val="28"/>
        </w:rPr>
        <w:br w:type="pag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9"/>
        <w:gridCol w:w="680"/>
        <w:gridCol w:w="681"/>
        <w:gridCol w:w="681"/>
        <w:gridCol w:w="704"/>
        <w:gridCol w:w="695"/>
        <w:gridCol w:w="666"/>
        <w:gridCol w:w="695"/>
        <w:gridCol w:w="696"/>
        <w:gridCol w:w="696"/>
        <w:gridCol w:w="696"/>
        <w:gridCol w:w="696"/>
        <w:gridCol w:w="696"/>
        <w:gridCol w:w="698"/>
      </w:tblGrid>
      <w:tr w:rsidR="00F4392E" w:rsidRPr="00FC0950" w:rsidTr="00F4392E">
        <w:tc>
          <w:tcPr>
            <w:tcW w:w="6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lastRenderedPageBreak/>
              <w:t>a</w:t>
            </w:r>
          </w:p>
        </w:tc>
        <w:tc>
          <w:tcPr>
            <w:tcW w:w="680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b</w:t>
            </w:r>
          </w:p>
        </w:tc>
        <w:tc>
          <w:tcPr>
            <w:tcW w:w="681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c</w:t>
            </w:r>
          </w:p>
        </w:tc>
        <w:tc>
          <w:tcPr>
            <w:tcW w:w="681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d</w:t>
            </w:r>
          </w:p>
        </w:tc>
        <w:tc>
          <w:tcPr>
            <w:tcW w:w="70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y*</w:t>
            </w:r>
          </w:p>
        </w:tc>
        <w:tc>
          <w:tcPr>
            <w:tcW w:w="69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F4392E" w:rsidRPr="00F4392E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y</w:t>
            </w:r>
            <w:r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66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695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5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6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7</w:t>
            </w:r>
          </w:p>
        </w:tc>
        <w:tc>
          <w:tcPr>
            <w:tcW w:w="698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1C7242"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1C7242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8</w:t>
            </w:r>
          </w:p>
        </w:tc>
      </w:tr>
      <w:tr w:rsidR="00F4392E" w:rsidRPr="00FC0950" w:rsidTr="00F4392E">
        <w:tc>
          <w:tcPr>
            <w:tcW w:w="679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5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F4392E" w:rsidRPr="00FC0950" w:rsidTr="00F4392E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</w:tr>
      <w:tr w:rsidR="00F4392E" w:rsidRPr="00FC0950" w:rsidTr="00F4392E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F4392E" w:rsidRPr="00FC0950" w:rsidTr="00F4392E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</w:tr>
      <w:tr w:rsidR="00F4392E" w:rsidRPr="00FC0950" w:rsidTr="00F4392E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F4392E" w:rsidRPr="00FC0950" w:rsidTr="00F4392E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</w:tr>
      <w:tr w:rsidR="00F4392E" w:rsidRPr="00FC0950" w:rsidTr="00F4392E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F4392E" w:rsidRPr="00FC0950" w:rsidTr="00F4392E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</w:tr>
      <w:tr w:rsidR="00F4392E" w:rsidRPr="00FC0950" w:rsidTr="00F4392E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F4392E" w:rsidRPr="00FC0950" w:rsidTr="00F4392E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</w:tr>
      <w:tr w:rsidR="00F4392E" w:rsidRPr="00FC0950" w:rsidTr="008A56D3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</w:tcPr>
          <w:p w:rsidR="00F4392E" w:rsidRPr="005D6D31" w:rsidRDefault="008A56D3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П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F4392E" w:rsidRPr="00FC0950" w:rsidTr="00415B7C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</w:tr>
      <w:tr w:rsidR="00F4392E" w:rsidRPr="00FC0950" w:rsidTr="00415B7C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F4392E" w:rsidRPr="00FC0950" w:rsidTr="00415B7C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</w:tr>
      <w:tr w:rsidR="00F4392E" w:rsidRPr="00FC0950" w:rsidTr="00415B7C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F4392E" w:rsidRPr="00FC0950" w:rsidTr="00415B7C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</w:tr>
    </w:tbl>
    <w:p w:rsidR="001C7242" w:rsidRDefault="001C7242" w:rsidP="00DE356C">
      <w:pPr>
        <w:pStyle w:val="a5"/>
        <w:shd w:val="clear" w:color="auto" w:fill="FFFFFF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</w:p>
    <w:p w:rsidR="00F4392E" w:rsidRDefault="00F4392E" w:rsidP="00F4392E">
      <w:pPr>
        <w:pStyle w:val="a5"/>
        <w:shd w:val="clear" w:color="auto" w:fill="FFFFFF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- неисправности типа «ПЗТ» транзистора T3: </w:t>
      </w:r>
    </w:p>
    <w:p w:rsidR="00F4392E" w:rsidRDefault="008A56D3" w:rsidP="00F4392E">
      <w:pPr>
        <w:pStyle w:val="a5"/>
        <w:shd w:val="clear" w:color="auto" w:fill="FFFFFF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 w:rsidRPr="00F4392E">
        <w:rPr>
          <w:color w:val="000000"/>
          <w:position w:val="-86"/>
          <w:sz w:val="28"/>
          <w:szCs w:val="28"/>
        </w:rPr>
        <w:object w:dxaOrig="1640" w:dyaOrig="1840">
          <v:shape id="_x0000_i1029" type="#_x0000_t75" style="width:81.95pt;height:91.9pt" o:ole="">
            <v:imagedata r:id="rId12" o:title=""/>
          </v:shape>
          <o:OLEObject Type="Embed" ProgID="Equation.DSMT4" ShapeID="_x0000_i1029" DrawAspect="Content" ObjectID="_1676113103" r:id="rId13"/>
        </w:object>
      </w:r>
    </w:p>
    <w:p w:rsidR="00F4392E" w:rsidRDefault="00F4392E">
      <w:pP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color w:val="000000"/>
          <w:sz w:val="28"/>
          <w:szCs w:val="28"/>
        </w:rPr>
        <w:br w:type="pag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9"/>
        <w:gridCol w:w="680"/>
        <w:gridCol w:w="681"/>
        <w:gridCol w:w="681"/>
        <w:gridCol w:w="704"/>
        <w:gridCol w:w="695"/>
        <w:gridCol w:w="666"/>
        <w:gridCol w:w="695"/>
        <w:gridCol w:w="696"/>
        <w:gridCol w:w="696"/>
        <w:gridCol w:w="696"/>
        <w:gridCol w:w="696"/>
        <w:gridCol w:w="696"/>
        <w:gridCol w:w="698"/>
      </w:tblGrid>
      <w:tr w:rsidR="00F4392E" w:rsidRPr="00FC0950" w:rsidTr="00F4392E">
        <w:tc>
          <w:tcPr>
            <w:tcW w:w="6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lastRenderedPageBreak/>
              <w:t>a</w:t>
            </w:r>
          </w:p>
        </w:tc>
        <w:tc>
          <w:tcPr>
            <w:tcW w:w="680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b</w:t>
            </w:r>
          </w:p>
        </w:tc>
        <w:tc>
          <w:tcPr>
            <w:tcW w:w="681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c</w:t>
            </w:r>
          </w:p>
        </w:tc>
        <w:tc>
          <w:tcPr>
            <w:tcW w:w="681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d</w:t>
            </w:r>
          </w:p>
        </w:tc>
        <w:tc>
          <w:tcPr>
            <w:tcW w:w="70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y*</w:t>
            </w:r>
          </w:p>
        </w:tc>
        <w:tc>
          <w:tcPr>
            <w:tcW w:w="69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F4392E" w:rsidRPr="008A56D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y</w:t>
            </w:r>
            <w:r w:rsidR="008A56D3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66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695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5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6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7</w:t>
            </w:r>
          </w:p>
        </w:tc>
        <w:tc>
          <w:tcPr>
            <w:tcW w:w="698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1C7242"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1C7242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8</w:t>
            </w:r>
          </w:p>
        </w:tc>
      </w:tr>
      <w:tr w:rsidR="00F4392E" w:rsidRPr="00FC0950" w:rsidTr="00F4392E">
        <w:tc>
          <w:tcPr>
            <w:tcW w:w="679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5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8A56D3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F4392E" w:rsidRPr="00FC0950" w:rsidTr="00F4392E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8A56D3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</w:tr>
      <w:tr w:rsidR="00F4392E" w:rsidRPr="00FC0950" w:rsidTr="00F4392E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8A56D3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F4392E" w:rsidRPr="00FC0950" w:rsidTr="00F4392E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8A56D3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</w:tr>
      <w:tr w:rsidR="00F4392E" w:rsidRPr="00FC0950" w:rsidTr="00F4392E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8A56D3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F4392E" w:rsidRPr="00FC0950" w:rsidTr="00F4392E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8A56D3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</w:tr>
      <w:tr w:rsidR="00F4392E" w:rsidRPr="00FC0950" w:rsidTr="00F4392E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8A56D3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F4392E" w:rsidRPr="00FC0950" w:rsidTr="00F4392E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8A56D3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</w:tr>
      <w:tr w:rsidR="00F4392E" w:rsidRPr="00FC0950" w:rsidTr="00EF721A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</w:tcPr>
          <w:p w:rsidR="00F4392E" w:rsidRPr="005D6D31" w:rsidRDefault="00EF721A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П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8A56D3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F4392E" w:rsidRPr="00FC0950" w:rsidTr="00EF721A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</w:tcPr>
          <w:p w:rsidR="00F4392E" w:rsidRPr="005D6D31" w:rsidRDefault="00EF721A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П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8A56D3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</w:tr>
      <w:tr w:rsidR="00F4392E" w:rsidRPr="00FC0950" w:rsidTr="00EF721A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</w:tcPr>
          <w:p w:rsidR="00F4392E" w:rsidRPr="005D6D31" w:rsidRDefault="00EF721A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П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8A56D3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F4392E" w:rsidRPr="00FC0950" w:rsidTr="00415B7C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8A56D3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</w:tr>
      <w:tr w:rsidR="00F4392E" w:rsidRPr="00FC0950" w:rsidTr="00415B7C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8A56D3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F4392E" w:rsidRPr="00FC0950" w:rsidTr="00415B7C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8A56D3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</w:tr>
      <w:tr w:rsidR="00F4392E" w:rsidRPr="00FC0950" w:rsidTr="00415B7C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FC0950" w:rsidRDefault="008A56D3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F4392E" w:rsidRPr="00FC0950" w:rsidTr="00415B7C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F4392E" w:rsidRPr="001D0D3F" w:rsidRDefault="008A56D3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</w:tr>
    </w:tbl>
    <w:p w:rsidR="00F4392E" w:rsidRDefault="00F4392E" w:rsidP="00DE356C">
      <w:pPr>
        <w:pStyle w:val="a5"/>
        <w:shd w:val="clear" w:color="auto" w:fill="FFFFFF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</w:p>
    <w:p w:rsidR="00EF721A" w:rsidRDefault="00EF721A" w:rsidP="00EF721A">
      <w:pPr>
        <w:pStyle w:val="a5"/>
        <w:shd w:val="clear" w:color="auto" w:fill="FFFFFF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неиспра</w:t>
      </w:r>
      <w:r w:rsidR="00415B7C">
        <w:rPr>
          <w:color w:val="000000"/>
          <w:sz w:val="28"/>
          <w:szCs w:val="28"/>
        </w:rPr>
        <w:t>вности типа «ПЗТ» транзистора T4</w:t>
      </w:r>
      <w:r>
        <w:rPr>
          <w:color w:val="000000"/>
          <w:sz w:val="28"/>
          <w:szCs w:val="28"/>
        </w:rPr>
        <w:t xml:space="preserve">: </w:t>
      </w:r>
    </w:p>
    <w:p w:rsidR="00EF721A" w:rsidRDefault="00EF721A" w:rsidP="00EF721A">
      <w:pPr>
        <w:pStyle w:val="a5"/>
        <w:shd w:val="clear" w:color="auto" w:fill="FFFFFF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 w:rsidRPr="00F4392E">
        <w:rPr>
          <w:color w:val="000000"/>
          <w:position w:val="-86"/>
          <w:sz w:val="28"/>
          <w:szCs w:val="28"/>
        </w:rPr>
        <w:object w:dxaOrig="1700" w:dyaOrig="1840">
          <v:shape id="_x0000_i1057" type="#_x0000_t75" style="width:85pt;height:91.9pt" o:ole="">
            <v:imagedata r:id="rId14" o:title=""/>
          </v:shape>
          <o:OLEObject Type="Embed" ProgID="Equation.DSMT4" ShapeID="_x0000_i1057" DrawAspect="Content" ObjectID="_1676113104" r:id="rId15"/>
        </w:object>
      </w:r>
    </w:p>
    <w:p w:rsidR="00EF721A" w:rsidRDefault="00EF721A">
      <w:pP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color w:val="000000"/>
          <w:sz w:val="28"/>
          <w:szCs w:val="28"/>
        </w:rPr>
        <w:br w:type="pag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9"/>
        <w:gridCol w:w="680"/>
        <w:gridCol w:w="681"/>
        <w:gridCol w:w="681"/>
        <w:gridCol w:w="704"/>
        <w:gridCol w:w="695"/>
        <w:gridCol w:w="666"/>
        <w:gridCol w:w="695"/>
        <w:gridCol w:w="696"/>
        <w:gridCol w:w="696"/>
        <w:gridCol w:w="696"/>
        <w:gridCol w:w="696"/>
        <w:gridCol w:w="696"/>
        <w:gridCol w:w="698"/>
      </w:tblGrid>
      <w:tr w:rsidR="00F4392E" w:rsidRPr="00FC0950" w:rsidTr="00F4392E">
        <w:tc>
          <w:tcPr>
            <w:tcW w:w="6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lastRenderedPageBreak/>
              <w:t>a</w:t>
            </w:r>
          </w:p>
        </w:tc>
        <w:tc>
          <w:tcPr>
            <w:tcW w:w="680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b</w:t>
            </w:r>
          </w:p>
        </w:tc>
        <w:tc>
          <w:tcPr>
            <w:tcW w:w="681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c</w:t>
            </w:r>
          </w:p>
        </w:tc>
        <w:tc>
          <w:tcPr>
            <w:tcW w:w="681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d</w:t>
            </w:r>
          </w:p>
        </w:tc>
        <w:tc>
          <w:tcPr>
            <w:tcW w:w="70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y*</w:t>
            </w:r>
          </w:p>
        </w:tc>
        <w:tc>
          <w:tcPr>
            <w:tcW w:w="69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F4392E" w:rsidRPr="00EF721A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y</w:t>
            </w:r>
            <w:r w:rsidR="00EF721A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5</w:t>
            </w:r>
          </w:p>
        </w:tc>
        <w:tc>
          <w:tcPr>
            <w:tcW w:w="66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695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5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6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7</w:t>
            </w:r>
          </w:p>
        </w:tc>
        <w:tc>
          <w:tcPr>
            <w:tcW w:w="698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1C7242"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1C7242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8</w:t>
            </w:r>
          </w:p>
        </w:tc>
      </w:tr>
      <w:tr w:rsidR="00F4392E" w:rsidRPr="00FC0950" w:rsidTr="00415B7C">
        <w:tc>
          <w:tcPr>
            <w:tcW w:w="679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5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F4392E" w:rsidRPr="00FC0950" w:rsidTr="00415B7C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</w:tr>
      <w:tr w:rsidR="00F4392E" w:rsidRPr="00FC0950" w:rsidTr="00415B7C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F4392E" w:rsidRPr="00FC0950" w:rsidTr="00415B7C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</w:tr>
      <w:tr w:rsidR="00F4392E" w:rsidRPr="00FC0950" w:rsidTr="00415B7C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F4392E" w:rsidRPr="00FC0950" w:rsidTr="00415B7C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</w:tr>
      <w:tr w:rsidR="00F4392E" w:rsidRPr="00FC0950" w:rsidTr="00415B7C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F4392E" w:rsidRPr="00FC0950" w:rsidTr="00415B7C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</w:tr>
      <w:tr w:rsidR="00F4392E" w:rsidRPr="00FC0950" w:rsidTr="00415B7C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3970A4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F4392E" w:rsidRPr="00FC0950" w:rsidTr="00415B7C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3970A4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</w:tr>
      <w:tr w:rsidR="00F4392E" w:rsidRPr="00FC0950" w:rsidTr="00415B7C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3970A4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F4392E" w:rsidRPr="00FC0950" w:rsidTr="00EF721A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</w:tcPr>
          <w:p w:rsidR="00F4392E" w:rsidRPr="005D6D31" w:rsidRDefault="00EF721A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П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3970A4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</w:tr>
      <w:tr w:rsidR="00F4392E" w:rsidRPr="00FC0950" w:rsidTr="00EF721A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</w:tcPr>
          <w:p w:rsidR="00F4392E" w:rsidRPr="005D6D31" w:rsidRDefault="00EF721A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П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3970A4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F4392E" w:rsidRPr="00FC0950" w:rsidTr="00EF721A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</w:tcPr>
          <w:p w:rsidR="00F4392E" w:rsidRPr="005D6D31" w:rsidRDefault="00EF721A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П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3970A4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</w:tr>
      <w:tr w:rsidR="00F4392E" w:rsidRPr="00FC0950" w:rsidTr="00EF721A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</w:tcPr>
          <w:p w:rsidR="00F4392E" w:rsidRPr="005D6D31" w:rsidRDefault="00EF721A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П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3970A4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F4392E" w:rsidRPr="00FC0950" w:rsidTr="00EF721A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shd w:val="clear" w:color="auto" w:fill="92D05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shd w:val="clear" w:color="auto" w:fill="92D05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shd w:val="clear" w:color="auto" w:fill="92D05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shd w:val="clear" w:color="auto" w:fill="92D05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92D05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92D050"/>
          </w:tcPr>
          <w:p w:rsidR="00F4392E" w:rsidRPr="005D6D31" w:rsidRDefault="00EF721A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П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F4392E" w:rsidRPr="00FC0950" w:rsidRDefault="003970A4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</w:tr>
    </w:tbl>
    <w:p w:rsidR="00F4392E" w:rsidRDefault="00F4392E" w:rsidP="00DE356C">
      <w:pPr>
        <w:pStyle w:val="a5"/>
        <w:shd w:val="clear" w:color="auto" w:fill="FFFFFF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</w:p>
    <w:p w:rsidR="00415B7C" w:rsidRDefault="00415B7C" w:rsidP="00415B7C">
      <w:pPr>
        <w:pStyle w:val="a5"/>
        <w:shd w:val="clear" w:color="auto" w:fill="FFFFFF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- неисправности типа «ПЗТ» транзисторов </w:t>
      </w:r>
      <w:r>
        <w:rPr>
          <w:color w:val="000000"/>
          <w:sz w:val="28"/>
          <w:szCs w:val="28"/>
        </w:rPr>
        <w:t>Т5</w:t>
      </w:r>
      <w:r>
        <w:rPr>
          <w:color w:val="000000"/>
          <w:sz w:val="28"/>
          <w:szCs w:val="28"/>
        </w:rPr>
        <w:t xml:space="preserve"> </w:t>
      </w:r>
    </w:p>
    <w:p w:rsidR="00415B7C" w:rsidRDefault="00415B7C" w:rsidP="00415B7C">
      <w:pPr>
        <w:pStyle w:val="a5"/>
        <w:shd w:val="clear" w:color="auto" w:fill="FFFFFF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</w:p>
    <w:p w:rsidR="00EF721A" w:rsidRDefault="00415B7C" w:rsidP="00415B7C">
      <w:pPr>
        <w:pStyle w:val="a5"/>
        <w:shd w:val="clear" w:color="auto" w:fill="FFFFFF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 w:rsidRPr="00415B7C">
        <w:rPr>
          <w:color w:val="000000"/>
          <w:position w:val="-86"/>
          <w:sz w:val="28"/>
          <w:szCs w:val="28"/>
        </w:rPr>
        <w:object w:dxaOrig="1719" w:dyaOrig="1840">
          <v:shape id="_x0000_i1052" type="#_x0000_t75" style="width:85.8pt;height:91.9pt" o:ole="">
            <v:imagedata r:id="rId16" o:title=""/>
          </v:shape>
          <o:OLEObject Type="Embed" ProgID="Equation.DSMT4" ShapeID="_x0000_i1052" DrawAspect="Content" ObjectID="_1676113105" r:id="rId17"/>
        </w:object>
      </w:r>
    </w:p>
    <w:p w:rsidR="00EF721A" w:rsidRDefault="00EF721A">
      <w:pP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color w:val="000000"/>
          <w:sz w:val="28"/>
          <w:szCs w:val="28"/>
        </w:rPr>
        <w:br w:type="pag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9"/>
        <w:gridCol w:w="680"/>
        <w:gridCol w:w="681"/>
        <w:gridCol w:w="681"/>
        <w:gridCol w:w="704"/>
        <w:gridCol w:w="695"/>
        <w:gridCol w:w="666"/>
        <w:gridCol w:w="695"/>
        <w:gridCol w:w="696"/>
        <w:gridCol w:w="696"/>
        <w:gridCol w:w="696"/>
        <w:gridCol w:w="696"/>
        <w:gridCol w:w="696"/>
        <w:gridCol w:w="698"/>
      </w:tblGrid>
      <w:tr w:rsidR="00F4392E" w:rsidRPr="00FC0950" w:rsidTr="00F4392E">
        <w:tc>
          <w:tcPr>
            <w:tcW w:w="6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lastRenderedPageBreak/>
              <w:t>a</w:t>
            </w:r>
          </w:p>
        </w:tc>
        <w:tc>
          <w:tcPr>
            <w:tcW w:w="680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b</w:t>
            </w:r>
          </w:p>
        </w:tc>
        <w:tc>
          <w:tcPr>
            <w:tcW w:w="681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c</w:t>
            </w:r>
          </w:p>
        </w:tc>
        <w:tc>
          <w:tcPr>
            <w:tcW w:w="681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d</w:t>
            </w:r>
          </w:p>
        </w:tc>
        <w:tc>
          <w:tcPr>
            <w:tcW w:w="70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y*</w:t>
            </w:r>
          </w:p>
        </w:tc>
        <w:tc>
          <w:tcPr>
            <w:tcW w:w="69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F4392E" w:rsidRPr="00EF721A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y</w:t>
            </w:r>
            <w:r w:rsidR="00EF721A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6</w:t>
            </w:r>
          </w:p>
        </w:tc>
        <w:tc>
          <w:tcPr>
            <w:tcW w:w="66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695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5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6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7</w:t>
            </w:r>
          </w:p>
        </w:tc>
        <w:tc>
          <w:tcPr>
            <w:tcW w:w="698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1C7242"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1C7242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8</w:t>
            </w:r>
          </w:p>
        </w:tc>
      </w:tr>
      <w:tr w:rsidR="00F4392E" w:rsidRPr="00FC0950" w:rsidTr="00415B7C">
        <w:tc>
          <w:tcPr>
            <w:tcW w:w="679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5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F4392E" w:rsidRPr="00FC0950" w:rsidTr="00415B7C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</w:tr>
      <w:tr w:rsidR="00F4392E" w:rsidRPr="00FC0950" w:rsidTr="00415B7C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F4392E" w:rsidRPr="00FC0950" w:rsidTr="00415B7C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</w:tr>
      <w:tr w:rsidR="00F4392E" w:rsidRPr="00FC0950" w:rsidTr="00415B7C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EF721A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F4392E" w:rsidRPr="00FC0950" w:rsidTr="00415B7C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EF721A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</w:tr>
      <w:tr w:rsidR="00F4392E" w:rsidRPr="00FC0950" w:rsidTr="00415B7C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EF721A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F4392E" w:rsidRPr="00FC0950" w:rsidTr="00415B7C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EF721A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</w:tr>
      <w:tr w:rsidR="00F4392E" w:rsidRPr="00FC0950" w:rsidTr="00415B7C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F4392E" w:rsidRPr="00FC0950" w:rsidTr="00415B7C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</w:tr>
      <w:tr w:rsidR="00F4392E" w:rsidRPr="00FC0950" w:rsidTr="00415B7C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F4392E" w:rsidRPr="00FC0950" w:rsidTr="00F4392E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</w:tr>
      <w:tr w:rsidR="00F4392E" w:rsidRPr="00FC0950" w:rsidTr="00EF721A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</w:tcPr>
          <w:p w:rsidR="00F4392E" w:rsidRPr="005D6D31" w:rsidRDefault="00EF721A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П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EF721A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F4392E" w:rsidRPr="00FC0950" w:rsidTr="00EF721A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</w:tcPr>
          <w:p w:rsidR="00F4392E" w:rsidRPr="005D6D31" w:rsidRDefault="00EF721A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П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EF721A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</w:tr>
      <w:tr w:rsidR="00F4392E" w:rsidRPr="00FC0950" w:rsidTr="00EF721A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</w:tcPr>
          <w:p w:rsidR="00F4392E" w:rsidRPr="005D6D31" w:rsidRDefault="00EF721A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П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EF721A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F4392E" w:rsidRPr="00FC0950" w:rsidTr="00F4392E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F4392E" w:rsidRPr="001D0D3F" w:rsidRDefault="00EF721A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</w:tr>
    </w:tbl>
    <w:p w:rsidR="00F4392E" w:rsidRDefault="00F4392E" w:rsidP="00DE356C">
      <w:pPr>
        <w:pStyle w:val="a5"/>
        <w:shd w:val="clear" w:color="auto" w:fill="FFFFFF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</w:p>
    <w:p w:rsidR="00415B7C" w:rsidRDefault="00415B7C" w:rsidP="00415B7C">
      <w:pPr>
        <w:pStyle w:val="a5"/>
        <w:shd w:val="clear" w:color="auto" w:fill="FFFFFF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- неисправности типа «ПЗТ» транзисторов </w:t>
      </w:r>
      <w:r>
        <w:rPr>
          <w:color w:val="000000"/>
          <w:sz w:val="28"/>
          <w:szCs w:val="28"/>
        </w:rPr>
        <w:t>Т6</w:t>
      </w:r>
      <w:r>
        <w:rPr>
          <w:color w:val="000000"/>
          <w:sz w:val="28"/>
          <w:szCs w:val="28"/>
        </w:rPr>
        <w:t xml:space="preserve"> </w:t>
      </w:r>
    </w:p>
    <w:p w:rsidR="00415B7C" w:rsidRDefault="00415B7C" w:rsidP="00415B7C">
      <w:pPr>
        <w:pStyle w:val="a5"/>
        <w:shd w:val="clear" w:color="auto" w:fill="FFFFFF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</w:p>
    <w:p w:rsidR="00EF721A" w:rsidRDefault="00415B7C" w:rsidP="00415B7C">
      <w:pPr>
        <w:pStyle w:val="a5"/>
        <w:shd w:val="clear" w:color="auto" w:fill="FFFFFF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position w:val="-50"/>
          <w:sz w:val="28"/>
          <w:szCs w:val="28"/>
        </w:rPr>
        <w:object w:dxaOrig="1719" w:dyaOrig="1120">
          <v:shape id="_x0000_i1049" type="#_x0000_t75" style="width:85.8pt;height:55.9pt" o:ole="">
            <v:imagedata r:id="rId18" o:title=""/>
          </v:shape>
          <o:OLEObject Type="Embed" ProgID="Equation.DSMT4" ShapeID="_x0000_i1049" DrawAspect="Content" ObjectID="_1676113106" r:id="rId19"/>
        </w:object>
      </w:r>
    </w:p>
    <w:p w:rsidR="00EF721A" w:rsidRDefault="00EF721A">
      <w:pP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color w:val="000000"/>
          <w:sz w:val="28"/>
          <w:szCs w:val="28"/>
        </w:rPr>
        <w:br w:type="pag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9"/>
        <w:gridCol w:w="680"/>
        <w:gridCol w:w="681"/>
        <w:gridCol w:w="681"/>
        <w:gridCol w:w="704"/>
        <w:gridCol w:w="695"/>
        <w:gridCol w:w="666"/>
        <w:gridCol w:w="695"/>
        <w:gridCol w:w="696"/>
        <w:gridCol w:w="696"/>
        <w:gridCol w:w="696"/>
        <w:gridCol w:w="696"/>
        <w:gridCol w:w="696"/>
        <w:gridCol w:w="698"/>
      </w:tblGrid>
      <w:tr w:rsidR="00F4392E" w:rsidRPr="00FC0950" w:rsidTr="00F4392E">
        <w:tc>
          <w:tcPr>
            <w:tcW w:w="6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lastRenderedPageBreak/>
              <w:t>a</w:t>
            </w:r>
          </w:p>
        </w:tc>
        <w:tc>
          <w:tcPr>
            <w:tcW w:w="680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b</w:t>
            </w:r>
          </w:p>
        </w:tc>
        <w:tc>
          <w:tcPr>
            <w:tcW w:w="681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c</w:t>
            </w:r>
          </w:p>
        </w:tc>
        <w:tc>
          <w:tcPr>
            <w:tcW w:w="681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d</w:t>
            </w:r>
          </w:p>
        </w:tc>
        <w:tc>
          <w:tcPr>
            <w:tcW w:w="70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y*</w:t>
            </w:r>
          </w:p>
        </w:tc>
        <w:tc>
          <w:tcPr>
            <w:tcW w:w="69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F4392E" w:rsidRPr="00EF721A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y</w:t>
            </w:r>
            <w:r w:rsidR="00EF721A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7</w:t>
            </w:r>
          </w:p>
        </w:tc>
        <w:tc>
          <w:tcPr>
            <w:tcW w:w="66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695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5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6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7</w:t>
            </w:r>
          </w:p>
        </w:tc>
        <w:tc>
          <w:tcPr>
            <w:tcW w:w="698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1C7242"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1C7242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8</w:t>
            </w:r>
          </w:p>
        </w:tc>
      </w:tr>
      <w:tr w:rsidR="00F4392E" w:rsidRPr="00FC0950" w:rsidTr="00415B7C">
        <w:tc>
          <w:tcPr>
            <w:tcW w:w="679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5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EF721A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F4392E" w:rsidRPr="00FC0950" w:rsidTr="00415B7C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EF721A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</w:tr>
      <w:tr w:rsidR="00F4392E" w:rsidRPr="00FC0950" w:rsidTr="00415B7C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EF721A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F4392E" w:rsidRPr="00FC0950" w:rsidTr="00415B7C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EF721A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</w:tr>
      <w:tr w:rsidR="00F4392E" w:rsidRPr="00FC0950" w:rsidTr="00415B7C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EF721A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F4392E" w:rsidRPr="00FC0950" w:rsidTr="00415B7C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EF721A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</w:tr>
      <w:tr w:rsidR="00F4392E" w:rsidRPr="00FC0950" w:rsidTr="00415B7C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EF721A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F4392E" w:rsidRPr="00FC0950" w:rsidTr="00415B7C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EF721A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</w:tr>
      <w:tr w:rsidR="00F4392E" w:rsidRPr="00FC0950" w:rsidTr="00415B7C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EF721A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F4392E" w:rsidRPr="00FC0950" w:rsidTr="00415B7C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EF721A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</w:tr>
      <w:tr w:rsidR="00F4392E" w:rsidRPr="00FC0950" w:rsidTr="00415B7C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EF721A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F4392E" w:rsidRPr="00FC0950" w:rsidTr="00EF721A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</w:tcPr>
          <w:p w:rsidR="00F4392E" w:rsidRPr="005D6D31" w:rsidRDefault="00EF721A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П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EF721A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</w:tr>
      <w:tr w:rsidR="00F4392E" w:rsidRPr="00FC0950" w:rsidTr="00F4392E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EF721A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F4392E" w:rsidRPr="00FC0950" w:rsidTr="00F4392E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EF721A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</w:tr>
      <w:tr w:rsidR="00F4392E" w:rsidRPr="00FC0950" w:rsidTr="00F4392E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EF721A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F4392E" w:rsidRPr="00FC0950" w:rsidTr="00F4392E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F4392E" w:rsidRPr="00FC0950" w:rsidRDefault="00EF721A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</w:tr>
    </w:tbl>
    <w:p w:rsidR="00EF721A" w:rsidRDefault="00EF721A" w:rsidP="00DE356C">
      <w:pPr>
        <w:pStyle w:val="a5"/>
        <w:shd w:val="clear" w:color="auto" w:fill="FFFFFF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</w:p>
    <w:p w:rsidR="00415B7C" w:rsidRDefault="00415B7C" w:rsidP="00415B7C">
      <w:pPr>
        <w:pStyle w:val="a5"/>
        <w:shd w:val="clear" w:color="auto" w:fill="FFFFFF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- неисправности типа «ПЗТ» транзисторов </w:t>
      </w:r>
      <w:r>
        <w:rPr>
          <w:color w:val="000000"/>
          <w:sz w:val="28"/>
          <w:szCs w:val="28"/>
          <w:lang w:val="en-US"/>
        </w:rPr>
        <w:t>T</w:t>
      </w:r>
      <w:r>
        <w:rPr>
          <w:color w:val="000000"/>
          <w:sz w:val="28"/>
          <w:szCs w:val="28"/>
        </w:rPr>
        <w:t>7</w:t>
      </w:r>
      <w:r>
        <w:rPr>
          <w:color w:val="000000"/>
          <w:sz w:val="28"/>
          <w:szCs w:val="28"/>
        </w:rPr>
        <w:t xml:space="preserve"> </w:t>
      </w:r>
    </w:p>
    <w:p w:rsidR="00415B7C" w:rsidRDefault="00415B7C" w:rsidP="00415B7C">
      <w:pPr>
        <w:pStyle w:val="a5"/>
        <w:shd w:val="clear" w:color="auto" w:fill="FFFFFF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</w:p>
    <w:p w:rsidR="00415B7C" w:rsidRDefault="00415B7C" w:rsidP="00415B7C">
      <w:pPr>
        <w:pStyle w:val="a5"/>
        <w:shd w:val="clear" w:color="auto" w:fill="FFFFFF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position w:val="-50"/>
          <w:sz w:val="28"/>
          <w:szCs w:val="28"/>
        </w:rPr>
        <w:object w:dxaOrig="1640" w:dyaOrig="1120">
          <v:shape id="_x0000_i1046" type="#_x0000_t75" style="width:81.95pt;height:55.9pt" o:ole="">
            <v:imagedata r:id="rId20" o:title=""/>
          </v:shape>
          <o:OLEObject Type="Embed" ProgID="Equation.DSMT4" ShapeID="_x0000_i1046" DrawAspect="Content" ObjectID="_1676113107" r:id="rId21"/>
        </w:object>
      </w:r>
    </w:p>
    <w:p w:rsidR="00415B7C" w:rsidRDefault="00415B7C">
      <w:pP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color w:val="000000"/>
          <w:sz w:val="28"/>
          <w:szCs w:val="28"/>
        </w:rPr>
        <w:br w:type="pag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9"/>
        <w:gridCol w:w="680"/>
        <w:gridCol w:w="681"/>
        <w:gridCol w:w="681"/>
        <w:gridCol w:w="704"/>
        <w:gridCol w:w="695"/>
        <w:gridCol w:w="666"/>
        <w:gridCol w:w="695"/>
        <w:gridCol w:w="696"/>
        <w:gridCol w:w="696"/>
        <w:gridCol w:w="696"/>
        <w:gridCol w:w="696"/>
        <w:gridCol w:w="696"/>
        <w:gridCol w:w="698"/>
      </w:tblGrid>
      <w:tr w:rsidR="00F4392E" w:rsidRPr="00FC0950" w:rsidTr="00F4392E">
        <w:tc>
          <w:tcPr>
            <w:tcW w:w="6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lastRenderedPageBreak/>
              <w:t>a</w:t>
            </w:r>
          </w:p>
        </w:tc>
        <w:tc>
          <w:tcPr>
            <w:tcW w:w="680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b</w:t>
            </w:r>
          </w:p>
        </w:tc>
        <w:tc>
          <w:tcPr>
            <w:tcW w:w="681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c</w:t>
            </w:r>
          </w:p>
        </w:tc>
        <w:tc>
          <w:tcPr>
            <w:tcW w:w="681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d</w:t>
            </w:r>
          </w:p>
        </w:tc>
        <w:tc>
          <w:tcPr>
            <w:tcW w:w="70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y*</w:t>
            </w:r>
          </w:p>
        </w:tc>
        <w:tc>
          <w:tcPr>
            <w:tcW w:w="69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F4392E" w:rsidRPr="00EF721A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y</w:t>
            </w:r>
            <w:r w:rsidR="00EF721A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8</w:t>
            </w:r>
          </w:p>
        </w:tc>
        <w:tc>
          <w:tcPr>
            <w:tcW w:w="66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695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5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6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FC0950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7</w:t>
            </w:r>
          </w:p>
        </w:tc>
        <w:tc>
          <w:tcPr>
            <w:tcW w:w="698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1C7242">
              <w:rPr>
                <w:i/>
                <w:color w:val="000000"/>
                <w:sz w:val="28"/>
                <w:szCs w:val="28"/>
                <w:lang w:val="be-BY"/>
              </w:rPr>
              <w:t>Т</w:t>
            </w:r>
            <w:r w:rsidRPr="001C7242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8</w:t>
            </w:r>
          </w:p>
        </w:tc>
      </w:tr>
      <w:tr w:rsidR="00F4392E" w:rsidRPr="00FC0950" w:rsidTr="00415B7C">
        <w:tc>
          <w:tcPr>
            <w:tcW w:w="679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5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C7242" w:rsidRDefault="00EF721A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F4392E" w:rsidRPr="00FC0950" w:rsidTr="00415B7C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C7242" w:rsidRDefault="00EF721A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F4392E" w:rsidRPr="00FC0950" w:rsidTr="00415B7C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4077A3" w:rsidRDefault="00EF721A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F4392E" w:rsidRPr="00FC0950" w:rsidTr="00415B7C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4077A3" w:rsidRDefault="00EF721A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F4392E" w:rsidRPr="00FC0950" w:rsidTr="00415B7C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4077A3" w:rsidRDefault="00EF721A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F4392E" w:rsidRPr="00FC0950" w:rsidTr="00415B7C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4077A3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EF721A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F4392E" w:rsidRPr="00FC0950" w:rsidTr="00415B7C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EF721A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F4392E" w:rsidRPr="00FC0950" w:rsidTr="00415B7C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EF721A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F4392E" w:rsidRPr="00FC0950" w:rsidTr="00415B7C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EF721A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F4392E" w:rsidRPr="00FC0950" w:rsidTr="00415B7C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EF721A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F4392E" w:rsidRPr="00FC0950" w:rsidTr="00415B7C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FFF0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EF721A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F4392E" w:rsidRPr="00FC0950" w:rsidTr="00415B7C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92D050"/>
          </w:tcPr>
          <w:p w:rsidR="00F4392E" w:rsidRPr="005D6D31" w:rsidRDefault="00415B7C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П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EF721A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F4392E" w:rsidRPr="00FC0950" w:rsidTr="00F4392E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EF721A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F4392E" w:rsidRPr="00FC0950" w:rsidTr="00F4392E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EF721A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F4392E" w:rsidRPr="00FC0950" w:rsidTr="00F4392E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F4392E" w:rsidRPr="001D0D3F" w:rsidRDefault="00EF721A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  <w:tr w:rsidR="00F4392E" w:rsidRPr="00FC0950" w:rsidTr="00F4392E">
        <w:tc>
          <w:tcPr>
            <w:tcW w:w="679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hideMark/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FC0950">
              <w:rPr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F4392E" w:rsidRPr="005D6D31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0</w:t>
            </w:r>
          </w:p>
        </w:tc>
        <w:tc>
          <w:tcPr>
            <w:tcW w:w="666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F4392E" w:rsidRPr="001C7242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F4392E" w:rsidRPr="001D0D3F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F4392E" w:rsidRPr="00FC0950" w:rsidRDefault="00F4392E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О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:rsidR="00F4392E" w:rsidRPr="001C7242" w:rsidRDefault="00EF721A" w:rsidP="00F4392E">
            <w:pPr>
              <w:pStyle w:val="a5"/>
              <w:jc w:val="center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З</w:t>
            </w:r>
          </w:p>
        </w:tc>
      </w:tr>
    </w:tbl>
    <w:p w:rsidR="001C7242" w:rsidRDefault="001C7242" w:rsidP="00DE356C">
      <w:pPr>
        <w:pStyle w:val="a5"/>
        <w:shd w:val="clear" w:color="auto" w:fill="FFFFFF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</w:p>
    <w:p w:rsidR="00DE356C" w:rsidRDefault="00DE356C" w:rsidP="00DE356C">
      <w:pPr>
        <w:pStyle w:val="a5"/>
        <w:shd w:val="clear" w:color="auto" w:fill="FFFFFF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неиспр</w:t>
      </w:r>
      <w:r w:rsidR="00415B7C">
        <w:rPr>
          <w:color w:val="000000"/>
          <w:sz w:val="28"/>
          <w:szCs w:val="28"/>
        </w:rPr>
        <w:t xml:space="preserve">авности типа «ПЗТ» транзисторов </w:t>
      </w:r>
      <w:r>
        <w:rPr>
          <w:color w:val="000000"/>
          <w:sz w:val="28"/>
          <w:szCs w:val="28"/>
          <w:lang w:val="en-US"/>
        </w:rPr>
        <w:t>T</w:t>
      </w:r>
      <w:r>
        <w:rPr>
          <w:color w:val="000000"/>
          <w:sz w:val="28"/>
          <w:szCs w:val="28"/>
        </w:rPr>
        <w:t xml:space="preserve">8 </w:t>
      </w:r>
    </w:p>
    <w:p w:rsidR="00415B7C" w:rsidRDefault="00415B7C" w:rsidP="00DE356C">
      <w:pPr>
        <w:pStyle w:val="a5"/>
        <w:shd w:val="clear" w:color="auto" w:fill="FFFFFF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</w:p>
    <w:p w:rsidR="00DE356C" w:rsidRDefault="00415B7C" w:rsidP="00DE356C">
      <w:pPr>
        <w:pStyle w:val="a5"/>
        <w:shd w:val="clear" w:color="auto" w:fill="FFFFFF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position w:val="-50"/>
          <w:sz w:val="28"/>
          <w:szCs w:val="28"/>
        </w:rPr>
        <w:object w:dxaOrig="1640" w:dyaOrig="1120">
          <v:shape id="_x0000_i1041" type="#_x0000_t75" style="width:81.95pt;height:55.9pt" o:ole="">
            <v:imagedata r:id="rId20" o:title=""/>
          </v:shape>
          <o:OLEObject Type="Embed" ProgID="Equation.DSMT4" ShapeID="_x0000_i1041" DrawAspect="Content" ObjectID="_1676113108" r:id="rId22"/>
        </w:object>
      </w:r>
    </w:p>
    <w:p w:rsidR="00DE356C" w:rsidRDefault="00DE356C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7745EA" w:rsidRDefault="00ED54E4" w:rsidP="004D4EE5">
      <w:pPr>
        <w:spacing w:after="0"/>
        <w:ind w:firstLine="709"/>
        <w:jc w:val="both"/>
        <w:rPr>
          <w:rFonts w:ascii="Times New Roman" w:hAnsi="Times New Roman" w:cs="Times New Roman"/>
          <w:b/>
          <w:sz w:val="28"/>
          <w:lang w:val="be-BY"/>
        </w:rPr>
      </w:pPr>
      <w:r w:rsidRPr="00D1508E">
        <w:rPr>
          <w:rFonts w:ascii="Times New Roman" w:hAnsi="Times New Roman" w:cs="Times New Roman"/>
          <w:b/>
          <w:sz w:val="28"/>
        </w:rPr>
        <w:t xml:space="preserve">3 </w:t>
      </w:r>
      <w:r w:rsidR="00DE356C" w:rsidRPr="00DE356C">
        <w:rPr>
          <w:rFonts w:ascii="Times New Roman" w:hAnsi="Times New Roman"/>
          <w:b/>
          <w:sz w:val="28"/>
          <w:szCs w:val="28"/>
        </w:rPr>
        <w:t>Тест для проверки всех неисправностей заданного класса с учетом состязаний сигналов</w:t>
      </w:r>
    </w:p>
    <w:p w:rsidR="00AE4E38" w:rsidRDefault="00AE4E38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  <w:lang w:val="be-BY"/>
        </w:rPr>
      </w:pPr>
    </w:p>
    <w:p w:rsidR="00EF721A" w:rsidRDefault="0037720B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  <w:lang w:val="be-BY"/>
        </w:rPr>
      </w:pPr>
      <w:r>
        <w:rPr>
          <w:rFonts w:ascii="Times New Roman" w:hAnsi="Times New Roman" w:cs="Times New Roman"/>
          <w:sz w:val="28"/>
          <w:lang w:val="be-BY"/>
        </w:rPr>
        <w:t>1101</w:t>
      </w:r>
    </w:p>
    <w:p w:rsidR="0037720B" w:rsidRDefault="0037720B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  <w:lang w:val="be-BY"/>
        </w:rPr>
      </w:pPr>
      <w:r>
        <w:rPr>
          <w:rFonts w:ascii="Times New Roman" w:hAnsi="Times New Roman" w:cs="Times New Roman"/>
          <w:sz w:val="28"/>
          <w:lang w:val="be-BY"/>
        </w:rPr>
        <w:t>0101</w:t>
      </w:r>
    </w:p>
    <w:p w:rsidR="0037720B" w:rsidRDefault="0037720B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  <w:lang w:val="be-BY"/>
        </w:rPr>
      </w:pPr>
      <w:r>
        <w:rPr>
          <w:rFonts w:ascii="Times New Roman" w:hAnsi="Times New Roman" w:cs="Times New Roman"/>
          <w:sz w:val="28"/>
          <w:lang w:val="be-BY"/>
        </w:rPr>
        <w:t>1101</w:t>
      </w:r>
    </w:p>
    <w:p w:rsidR="0037720B" w:rsidRDefault="0037720B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  <w:lang w:val="be-BY"/>
        </w:rPr>
      </w:pPr>
      <w:r>
        <w:rPr>
          <w:rFonts w:ascii="Times New Roman" w:hAnsi="Times New Roman" w:cs="Times New Roman"/>
          <w:sz w:val="28"/>
          <w:lang w:val="be-BY"/>
        </w:rPr>
        <w:t>1001</w:t>
      </w:r>
    </w:p>
    <w:p w:rsidR="0037720B" w:rsidRDefault="0037720B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  <w:lang w:val="be-BY"/>
        </w:rPr>
      </w:pPr>
      <w:r>
        <w:rPr>
          <w:rFonts w:ascii="Times New Roman" w:hAnsi="Times New Roman" w:cs="Times New Roman"/>
          <w:sz w:val="28"/>
          <w:lang w:val="be-BY"/>
        </w:rPr>
        <w:t>1011</w:t>
      </w:r>
    </w:p>
    <w:p w:rsidR="0037720B" w:rsidRDefault="0037720B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  <w:lang w:val="be-BY"/>
        </w:rPr>
      </w:pPr>
      <w:r>
        <w:rPr>
          <w:rFonts w:ascii="Times New Roman" w:hAnsi="Times New Roman" w:cs="Times New Roman"/>
          <w:sz w:val="28"/>
          <w:lang w:val="be-BY"/>
        </w:rPr>
        <w:t>1010</w:t>
      </w:r>
    </w:p>
    <w:p w:rsidR="0037720B" w:rsidRDefault="0037720B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  <w:lang w:val="be-BY"/>
        </w:rPr>
      </w:pPr>
      <w:r>
        <w:rPr>
          <w:rFonts w:ascii="Times New Roman" w:hAnsi="Times New Roman" w:cs="Times New Roman"/>
          <w:sz w:val="28"/>
          <w:lang w:val="be-BY"/>
        </w:rPr>
        <w:t>1010</w:t>
      </w:r>
    </w:p>
    <w:p w:rsidR="0037720B" w:rsidRDefault="0037720B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  <w:lang w:val="be-BY"/>
        </w:rPr>
      </w:pPr>
      <w:r>
        <w:rPr>
          <w:rFonts w:ascii="Times New Roman" w:hAnsi="Times New Roman" w:cs="Times New Roman"/>
          <w:sz w:val="28"/>
          <w:lang w:val="be-BY"/>
        </w:rPr>
        <w:t>1011</w:t>
      </w:r>
    </w:p>
    <w:p w:rsidR="0037720B" w:rsidRDefault="0037720B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  <w:lang w:val="be-BY"/>
        </w:rPr>
      </w:pPr>
      <w:r>
        <w:rPr>
          <w:rFonts w:ascii="Times New Roman" w:hAnsi="Times New Roman" w:cs="Times New Roman"/>
          <w:sz w:val="28"/>
          <w:lang w:val="be-BY"/>
        </w:rPr>
        <w:t>1010</w:t>
      </w:r>
    </w:p>
    <w:p w:rsidR="0037720B" w:rsidRDefault="0037720B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  <w:lang w:val="be-BY"/>
        </w:rPr>
      </w:pPr>
      <w:r>
        <w:rPr>
          <w:rFonts w:ascii="Times New Roman" w:hAnsi="Times New Roman" w:cs="Times New Roman"/>
          <w:sz w:val="28"/>
          <w:lang w:val="be-BY"/>
        </w:rPr>
        <w:t>1110</w:t>
      </w:r>
      <w:bookmarkStart w:id="0" w:name="_GoBack"/>
      <w:bookmarkEnd w:id="0"/>
    </w:p>
    <w:p w:rsidR="001A0A26" w:rsidRDefault="001A0A26" w:rsidP="004D4EE5">
      <w:pPr>
        <w:spacing w:after="0"/>
        <w:ind w:firstLine="709"/>
        <w:jc w:val="both"/>
        <w:rPr>
          <w:rFonts w:ascii="Times New Roman" w:hAnsi="Times New Roman" w:cs="Times New Roman"/>
          <w:sz w:val="28"/>
          <w:lang w:val="be-BY"/>
        </w:rPr>
      </w:pPr>
    </w:p>
    <w:p w:rsidR="000755E9" w:rsidRPr="000E7C74" w:rsidRDefault="000E7C74" w:rsidP="002A473A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</w:p>
    <w:sectPr w:rsidR="000755E9" w:rsidRPr="000E7C74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iberation Serif">
    <w:altName w:val="Times New Roman"/>
    <w:charset w:val="00"/>
    <w:family w:val="roman"/>
    <w:pitch w:val="default"/>
  </w:font>
  <w:font w:name="Droid Sans Fallback">
    <w:altName w:val="Times New Roman"/>
    <w:charset w:val="00"/>
    <w:family w:val="auto"/>
    <w:pitch w:val="variable"/>
  </w:font>
  <w:font w:name="Droid Sans Devanagari">
    <w:altName w:val="Arial"/>
    <w:charset w:val="00"/>
    <w:family w:val="swiss"/>
    <w:pitch w:val="default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0D11EC"/>
    <w:multiLevelType w:val="hybridMultilevel"/>
    <w:tmpl w:val="0952DE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8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62F1E"/>
    <w:rsid w:val="00025A32"/>
    <w:rsid w:val="00035EA8"/>
    <w:rsid w:val="00056E7E"/>
    <w:rsid w:val="00064393"/>
    <w:rsid w:val="000755E9"/>
    <w:rsid w:val="00086D87"/>
    <w:rsid w:val="00090601"/>
    <w:rsid w:val="000C75B6"/>
    <w:rsid w:val="000E5FB6"/>
    <w:rsid w:val="000E7C74"/>
    <w:rsid w:val="001064BC"/>
    <w:rsid w:val="00123B14"/>
    <w:rsid w:val="00131D9F"/>
    <w:rsid w:val="0014377F"/>
    <w:rsid w:val="001456EB"/>
    <w:rsid w:val="001552D7"/>
    <w:rsid w:val="001662B1"/>
    <w:rsid w:val="00190859"/>
    <w:rsid w:val="001A0A26"/>
    <w:rsid w:val="001B3323"/>
    <w:rsid w:val="001C1F1B"/>
    <w:rsid w:val="001C7242"/>
    <w:rsid w:val="001D0D3F"/>
    <w:rsid w:val="001D1E90"/>
    <w:rsid w:val="001E6C63"/>
    <w:rsid w:val="0020028C"/>
    <w:rsid w:val="00235058"/>
    <w:rsid w:val="00241C7B"/>
    <w:rsid w:val="00244BA6"/>
    <w:rsid w:val="002471D0"/>
    <w:rsid w:val="00280324"/>
    <w:rsid w:val="00297A00"/>
    <w:rsid w:val="002A473A"/>
    <w:rsid w:val="002A4D30"/>
    <w:rsid w:val="002B2A50"/>
    <w:rsid w:val="002C66C1"/>
    <w:rsid w:val="002C724B"/>
    <w:rsid w:val="00300962"/>
    <w:rsid w:val="003077B1"/>
    <w:rsid w:val="00353A39"/>
    <w:rsid w:val="00357099"/>
    <w:rsid w:val="00364443"/>
    <w:rsid w:val="00371CB4"/>
    <w:rsid w:val="0037720B"/>
    <w:rsid w:val="00387711"/>
    <w:rsid w:val="003970A4"/>
    <w:rsid w:val="003A0531"/>
    <w:rsid w:val="003A06F7"/>
    <w:rsid w:val="003A5FA9"/>
    <w:rsid w:val="003D0514"/>
    <w:rsid w:val="003F4BBF"/>
    <w:rsid w:val="00403051"/>
    <w:rsid w:val="004077A3"/>
    <w:rsid w:val="00414D61"/>
    <w:rsid w:val="00415B7C"/>
    <w:rsid w:val="0043121F"/>
    <w:rsid w:val="00431E4F"/>
    <w:rsid w:val="004433B2"/>
    <w:rsid w:val="004512C4"/>
    <w:rsid w:val="00456448"/>
    <w:rsid w:val="00477EF1"/>
    <w:rsid w:val="004828B9"/>
    <w:rsid w:val="00484B3F"/>
    <w:rsid w:val="00484C71"/>
    <w:rsid w:val="00490C46"/>
    <w:rsid w:val="00493CD8"/>
    <w:rsid w:val="004C4DEF"/>
    <w:rsid w:val="004D4EE5"/>
    <w:rsid w:val="004E5C36"/>
    <w:rsid w:val="005019D5"/>
    <w:rsid w:val="005333A2"/>
    <w:rsid w:val="00534222"/>
    <w:rsid w:val="005343DA"/>
    <w:rsid w:val="00534503"/>
    <w:rsid w:val="005564F8"/>
    <w:rsid w:val="0056403D"/>
    <w:rsid w:val="00597455"/>
    <w:rsid w:val="005D6D31"/>
    <w:rsid w:val="006102C0"/>
    <w:rsid w:val="00610D9F"/>
    <w:rsid w:val="00625D24"/>
    <w:rsid w:val="00654C87"/>
    <w:rsid w:val="00681BBB"/>
    <w:rsid w:val="006B18FF"/>
    <w:rsid w:val="006C2FB4"/>
    <w:rsid w:val="006C3100"/>
    <w:rsid w:val="00727F4B"/>
    <w:rsid w:val="00733467"/>
    <w:rsid w:val="0073382A"/>
    <w:rsid w:val="00743495"/>
    <w:rsid w:val="00750206"/>
    <w:rsid w:val="007745EA"/>
    <w:rsid w:val="00777E8E"/>
    <w:rsid w:val="00780936"/>
    <w:rsid w:val="00784C13"/>
    <w:rsid w:val="007A0161"/>
    <w:rsid w:val="007A2F09"/>
    <w:rsid w:val="007B6A3E"/>
    <w:rsid w:val="007C74DC"/>
    <w:rsid w:val="007D43E3"/>
    <w:rsid w:val="00813CC7"/>
    <w:rsid w:val="0081799B"/>
    <w:rsid w:val="00830167"/>
    <w:rsid w:val="00855F30"/>
    <w:rsid w:val="00856761"/>
    <w:rsid w:val="008623C3"/>
    <w:rsid w:val="00884EE7"/>
    <w:rsid w:val="00892E78"/>
    <w:rsid w:val="00897C64"/>
    <w:rsid w:val="008A56D3"/>
    <w:rsid w:val="008B3972"/>
    <w:rsid w:val="008C41CE"/>
    <w:rsid w:val="008C7A9E"/>
    <w:rsid w:val="00916970"/>
    <w:rsid w:val="00940844"/>
    <w:rsid w:val="00947652"/>
    <w:rsid w:val="009521C4"/>
    <w:rsid w:val="00961626"/>
    <w:rsid w:val="00970556"/>
    <w:rsid w:val="00971B1C"/>
    <w:rsid w:val="00985A79"/>
    <w:rsid w:val="009A0275"/>
    <w:rsid w:val="009A0A95"/>
    <w:rsid w:val="009A0EC0"/>
    <w:rsid w:val="009A6173"/>
    <w:rsid w:val="009B32C6"/>
    <w:rsid w:val="009D7D91"/>
    <w:rsid w:val="009E239B"/>
    <w:rsid w:val="009F1E61"/>
    <w:rsid w:val="00A32E93"/>
    <w:rsid w:val="00A34BEF"/>
    <w:rsid w:val="00A4101F"/>
    <w:rsid w:val="00A56BB7"/>
    <w:rsid w:val="00A56D21"/>
    <w:rsid w:val="00A62F1E"/>
    <w:rsid w:val="00A902D8"/>
    <w:rsid w:val="00AB6363"/>
    <w:rsid w:val="00AB63AB"/>
    <w:rsid w:val="00AD2E1C"/>
    <w:rsid w:val="00AE4E38"/>
    <w:rsid w:val="00B00666"/>
    <w:rsid w:val="00B01094"/>
    <w:rsid w:val="00B2267B"/>
    <w:rsid w:val="00B418BF"/>
    <w:rsid w:val="00B57F82"/>
    <w:rsid w:val="00B74FD2"/>
    <w:rsid w:val="00B8356C"/>
    <w:rsid w:val="00B91672"/>
    <w:rsid w:val="00BA1CC9"/>
    <w:rsid w:val="00BA7200"/>
    <w:rsid w:val="00BC0909"/>
    <w:rsid w:val="00BC0EE1"/>
    <w:rsid w:val="00BC6A10"/>
    <w:rsid w:val="00BD4AE1"/>
    <w:rsid w:val="00BF1952"/>
    <w:rsid w:val="00C01E1A"/>
    <w:rsid w:val="00C3547C"/>
    <w:rsid w:val="00C44792"/>
    <w:rsid w:val="00C475BF"/>
    <w:rsid w:val="00C50594"/>
    <w:rsid w:val="00C7240C"/>
    <w:rsid w:val="00C81A11"/>
    <w:rsid w:val="00CB7FA6"/>
    <w:rsid w:val="00CC65FD"/>
    <w:rsid w:val="00CE4011"/>
    <w:rsid w:val="00CE73AA"/>
    <w:rsid w:val="00D1508E"/>
    <w:rsid w:val="00D15B13"/>
    <w:rsid w:val="00D1795D"/>
    <w:rsid w:val="00D64735"/>
    <w:rsid w:val="00D76DB4"/>
    <w:rsid w:val="00DA449D"/>
    <w:rsid w:val="00DA63A3"/>
    <w:rsid w:val="00DD33A2"/>
    <w:rsid w:val="00DE0441"/>
    <w:rsid w:val="00DE12FA"/>
    <w:rsid w:val="00DE356C"/>
    <w:rsid w:val="00DF4E8C"/>
    <w:rsid w:val="00E0052E"/>
    <w:rsid w:val="00E24515"/>
    <w:rsid w:val="00E31B69"/>
    <w:rsid w:val="00E32315"/>
    <w:rsid w:val="00E3545A"/>
    <w:rsid w:val="00E5075D"/>
    <w:rsid w:val="00E55B37"/>
    <w:rsid w:val="00E766EC"/>
    <w:rsid w:val="00E91E6E"/>
    <w:rsid w:val="00E97463"/>
    <w:rsid w:val="00E97BDA"/>
    <w:rsid w:val="00ED54E4"/>
    <w:rsid w:val="00EF239B"/>
    <w:rsid w:val="00EF721A"/>
    <w:rsid w:val="00EF773F"/>
    <w:rsid w:val="00F412C4"/>
    <w:rsid w:val="00F4392E"/>
    <w:rsid w:val="00F56ABA"/>
    <w:rsid w:val="00F62D3F"/>
    <w:rsid w:val="00F9797B"/>
    <w:rsid w:val="00FB3E03"/>
    <w:rsid w:val="00FC0950"/>
    <w:rsid w:val="00FD432D"/>
    <w:rsid w:val="00FF4100"/>
    <w:rsid w:val="00FF4F5C"/>
    <w:rsid w:val="00FF63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718A054"/>
  <w15:chartTrackingRefBased/>
  <w15:docId w15:val="{C5D42CA4-91A7-4B70-B71D-BB0C1A84B5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lang w:val="ru-RU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5343DA"/>
    <w:pPr>
      <w:keepNext/>
      <w:spacing w:before="240" w:after="60" w:line="240" w:lineRule="auto"/>
      <w:outlineLvl w:val="2"/>
    </w:pPr>
    <w:rPr>
      <w:rFonts w:ascii="Cambria" w:eastAsia="Times New Roman" w:hAnsi="Cambria" w:cs="Times New Roman"/>
      <w:b/>
      <w:bCs/>
      <w:sz w:val="26"/>
      <w:szCs w:val="26"/>
      <w:lang w:eastAsia="ru-RU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5343DA"/>
    <w:pPr>
      <w:keepNext/>
      <w:spacing w:before="240" w:after="60" w:line="240" w:lineRule="auto"/>
      <w:outlineLvl w:val="3"/>
    </w:pPr>
    <w:rPr>
      <w:rFonts w:ascii="Calibri" w:eastAsia="Times New Roman" w:hAnsi="Calibri" w:cs="Times New Roman"/>
      <w:b/>
      <w:bCs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D0514"/>
    <w:pPr>
      <w:ind w:left="720"/>
      <w:contextualSpacing/>
    </w:pPr>
  </w:style>
  <w:style w:type="table" w:styleId="a4">
    <w:name w:val="Table Grid"/>
    <w:basedOn w:val="a1"/>
    <w:uiPriority w:val="39"/>
    <w:rsid w:val="00610D9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ntents">
    <w:name w:val="Table Contents"/>
    <w:basedOn w:val="a"/>
    <w:rsid w:val="00940844"/>
    <w:pPr>
      <w:suppressLineNumbers/>
      <w:suppressAutoHyphens/>
      <w:autoSpaceDN w:val="0"/>
      <w:spacing w:after="0" w:line="240" w:lineRule="auto"/>
    </w:pPr>
    <w:rPr>
      <w:rFonts w:ascii="Liberation Serif" w:eastAsia="Droid Sans Fallback" w:hAnsi="Liberation Serif" w:cs="Droid Sans Devanagari"/>
      <w:kern w:val="3"/>
      <w:sz w:val="24"/>
      <w:szCs w:val="24"/>
      <w:lang w:val="en-US" w:eastAsia="zh-CN" w:bidi="hi-IN"/>
    </w:rPr>
  </w:style>
  <w:style w:type="character" w:customStyle="1" w:styleId="30">
    <w:name w:val="Заголовок 3 Знак"/>
    <w:basedOn w:val="a0"/>
    <w:link w:val="3"/>
    <w:uiPriority w:val="9"/>
    <w:semiHidden/>
    <w:rsid w:val="005343DA"/>
    <w:rPr>
      <w:rFonts w:ascii="Cambria" w:eastAsia="Times New Roman" w:hAnsi="Cambria" w:cs="Times New Roman"/>
      <w:b/>
      <w:bCs/>
      <w:sz w:val="26"/>
      <w:szCs w:val="26"/>
      <w:lang w:val="ru-RU" w:eastAsia="ru-RU"/>
    </w:rPr>
  </w:style>
  <w:style w:type="character" w:customStyle="1" w:styleId="40">
    <w:name w:val="Заголовок 4 Знак"/>
    <w:basedOn w:val="a0"/>
    <w:link w:val="4"/>
    <w:uiPriority w:val="9"/>
    <w:semiHidden/>
    <w:rsid w:val="005343DA"/>
    <w:rPr>
      <w:rFonts w:ascii="Calibri" w:eastAsia="Times New Roman" w:hAnsi="Calibri" w:cs="Times New Roman"/>
      <w:b/>
      <w:bCs/>
      <w:sz w:val="28"/>
      <w:szCs w:val="28"/>
      <w:lang w:val="ru-RU" w:eastAsia="ru-RU"/>
    </w:rPr>
  </w:style>
  <w:style w:type="paragraph" w:styleId="a5">
    <w:name w:val="Normal (Web)"/>
    <w:basedOn w:val="a"/>
    <w:uiPriority w:val="99"/>
    <w:unhideWhenUsed/>
    <w:rsid w:val="00FC095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15108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3690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4305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2392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7733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7677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610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2200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368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67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972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968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241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017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47</TotalTime>
  <Pages>10</Pages>
  <Words>902</Words>
  <Characters>5143</Characters>
  <Application>Microsoft Office Word</Application>
  <DocSecurity>0</DocSecurity>
  <Lines>42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60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анута Гагуа</dc:creator>
  <cp:keywords/>
  <dc:description/>
  <cp:lastModifiedBy>Данута Гагуа</cp:lastModifiedBy>
  <cp:revision>133</cp:revision>
  <dcterms:created xsi:type="dcterms:W3CDTF">2021-02-03T10:45:00Z</dcterms:created>
  <dcterms:modified xsi:type="dcterms:W3CDTF">2021-03-01T11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